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256" r:id="rId4"/>
    <p:sldId id="264" r:id="rId5"/>
    <p:sldId id="413" r:id="rId6"/>
    <p:sldId id="904" r:id="rId7"/>
    <p:sldId id="269" r:id="rId8"/>
    <p:sldId id="273" r:id="rId9"/>
    <p:sldId id="274" r:id="rId10"/>
    <p:sldId id="278" r:id="rId11"/>
    <p:sldId id="275" r:id="rId12"/>
    <p:sldId id="320" r:id="rId13"/>
    <p:sldId id="414" r:id="rId14"/>
    <p:sldId id="321" r:id="rId15"/>
    <p:sldId id="403" r:id="rId16"/>
    <p:sldId id="402" r:id="rId17"/>
    <p:sldId id="328" r:id="rId18"/>
    <p:sldId id="331" r:id="rId19"/>
    <p:sldId id="332" r:id="rId20"/>
    <p:sldId id="338" r:id="rId21"/>
    <p:sldId id="901" r:id="rId22"/>
    <p:sldId id="902" r:id="rId23"/>
    <p:sldId id="905" r:id="rId24"/>
    <p:sldId id="405" r:id="rId25"/>
    <p:sldId id="903" r:id="rId26"/>
    <p:sldId id="337" r:id="rId27"/>
    <p:sldId id="900" r:id="rId28"/>
    <p:sldId id="906" r:id="rId29"/>
    <p:sldId id="272" r:id="rId30"/>
  </p:sldIdLst>
  <p:sldSz cx="18288000" cy="10287000"/>
  <p:notesSz cx="6858000" cy="9144000"/>
  <p:embeddedFontLst>
    <p:embeddedFont>
      <p:font typeface="Cambria Math" panose="02040503050406030204" pitchFamily="18" charset="0"/>
      <p:regular r:id="rId32"/>
    </p:embeddedFont>
    <p:embeddedFont>
      <p:font typeface="Tahoma" panose="020B0604030504040204" pitchFamily="34" charset="0"/>
      <p:regular r:id="rId33"/>
      <p:bold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CCFF"/>
    <a:srgbClr val="FFCCCC"/>
    <a:srgbClr val="FFFFFF"/>
    <a:srgbClr val="DAD7C4"/>
    <a:srgbClr val="EAEBD9"/>
    <a:srgbClr val="FFFF99"/>
    <a:srgbClr val="5E85AA"/>
    <a:srgbClr val="FCF596"/>
    <a:srgbClr val="D0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590" autoAdjust="0"/>
    <p:restoredTop sz="94622" autoAdjust="0"/>
  </p:normalViewPr>
  <p:slideViewPr>
    <p:cSldViewPr>
      <p:cViewPr varScale="1">
        <p:scale>
          <a:sx n="33" d="100"/>
          <a:sy n="33" d="100"/>
        </p:scale>
        <p:origin x="44" y="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68E1E-0E44-426D-905E-8AD9B19D2182}" type="datetimeFigureOut">
              <a:rPr lang="cs-CZ" smtClean="0"/>
              <a:t>19.02.2025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2763"/>
            <a:ext cx="3429000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1B2431-D351-4C6E-A3CF-9DFAC0E3E05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8889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, </a:t>
            </a:r>
            <a:r>
              <a:rPr lang="en-US" dirty="0" err="1"/>
              <a:t>bầu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ưởng</a:t>
            </a:r>
            <a:r>
              <a:rPr lang="en-US" dirty="0"/>
              <a:t>, </a:t>
            </a:r>
            <a:r>
              <a:rPr lang="en-US" dirty="0" err="1"/>
              <a:t>thư</a:t>
            </a:r>
            <a:r>
              <a:rPr lang="en-US" dirty="0"/>
              <a:t> </a:t>
            </a:r>
            <a:r>
              <a:rPr lang="en-US" dirty="0" err="1"/>
              <a:t>kus</a:t>
            </a:r>
            <a:r>
              <a:rPr lang="en-US" dirty="0"/>
              <a:t>,,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502948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6278137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470673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8172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9639873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9082055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ia </a:t>
            </a:r>
            <a:r>
              <a:rPr lang="en-US" dirty="0" err="1"/>
              <a:t>nhóm</a:t>
            </a:r>
            <a:r>
              <a:rPr lang="en-US" dirty="0"/>
              <a:t>, </a:t>
            </a:r>
            <a:r>
              <a:rPr lang="en-US" dirty="0" err="1"/>
              <a:t>bầu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ưởng</a:t>
            </a:r>
            <a:r>
              <a:rPr lang="en-US" dirty="0"/>
              <a:t>, </a:t>
            </a:r>
            <a:r>
              <a:rPr lang="en-US" dirty="0" err="1"/>
              <a:t>thư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376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7551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313925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908647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137870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89402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86781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867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766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2661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9134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7812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142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13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879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6328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362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2984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835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453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4832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706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7527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7587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175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3242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667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3622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293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063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19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690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microsoft.com/office/2007/relationships/hdphoto" Target="../media/hdphoto4.wdp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svg"/><Relationship Id="rId5" Type="http://schemas.openxmlformats.org/officeDocument/2006/relationships/image" Target="../media/image54.png"/><Relationship Id="rId4" Type="http://schemas.openxmlformats.org/officeDocument/2006/relationships/image" Target="../media/image53.svg"/><Relationship Id="rId9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" Target="slide2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19.bin"/><Relationship Id="rId5" Type="http://schemas.microsoft.com/office/2007/relationships/hdphoto" Target="../media/hdphoto5.wdp"/><Relationship Id="rId10" Type="http://schemas.openxmlformats.org/officeDocument/2006/relationships/image" Target="../media/image60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image" Target="../media/image48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sv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6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8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4.wmf"/><Relationship Id="rId9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0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25.bin"/><Relationship Id="rId9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gif"/><Relationship Id="rId3" Type="http://schemas.openxmlformats.org/officeDocument/2006/relationships/image" Target="../media/image74.png"/><Relationship Id="rId7" Type="http://schemas.openxmlformats.org/officeDocument/2006/relationships/slide" Target="slide1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slide" Target="slide18.xml"/><Relationship Id="rId4" Type="http://schemas.openxmlformats.org/officeDocument/2006/relationships/image" Target="../media/image75.png"/><Relationship Id="rId9" Type="http://schemas.openxmlformats.org/officeDocument/2006/relationships/slide" Target="slide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microsoft.com/office/2007/relationships/hdphoto" Target="../media/hdphoto6.wd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8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emf"/><Relationship Id="rId5" Type="http://schemas.openxmlformats.org/officeDocument/2006/relationships/image" Target="../media/image51.png"/><Relationship Id="rId4" Type="http://schemas.openxmlformats.org/officeDocument/2006/relationships/image" Target="../media/image49.sv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87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2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7.xml"/><Relationship Id="rId12" Type="http://schemas.openxmlformats.org/officeDocument/2006/relationships/image" Target="../media/image11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6.xml"/><Relationship Id="rId11" Type="http://schemas.openxmlformats.org/officeDocument/2006/relationships/slide" Target="slide10.xml"/><Relationship Id="rId5" Type="http://schemas.openxmlformats.org/officeDocument/2006/relationships/image" Target="../media/image9.png"/><Relationship Id="rId15" Type="http://schemas.openxmlformats.org/officeDocument/2006/relationships/slide" Target="slide27.xml"/><Relationship Id="rId10" Type="http://schemas.openxmlformats.org/officeDocument/2006/relationships/image" Target="../media/image10.gif"/><Relationship Id="rId4" Type="http://schemas.openxmlformats.org/officeDocument/2006/relationships/image" Target="../media/image8.png"/><Relationship Id="rId9" Type="http://schemas.openxmlformats.org/officeDocument/2006/relationships/slide" Target="slide9.xml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9.png"/><Relationship Id="rId18" Type="http://schemas.openxmlformats.org/officeDocument/2006/relationships/image" Target="../media/image21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7.png"/><Relationship Id="rId24" Type="http://schemas.openxmlformats.org/officeDocument/2006/relationships/image" Target="../media/image24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5.bin"/><Relationship Id="rId10" Type="http://schemas.microsoft.com/office/2007/relationships/hdphoto" Target="../media/hdphoto3.wdp"/><Relationship Id="rId19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16.png"/><Relationship Id="rId14" Type="http://schemas.openxmlformats.org/officeDocument/2006/relationships/slide" Target="slide5.xml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5.png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audio" Target="../media/audio3.wav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9.png"/><Relationship Id="rId24" Type="http://schemas.openxmlformats.org/officeDocument/2006/relationships/image" Target="../media/image30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microsoft.com/office/2007/relationships/hdphoto" Target="../media/hdphoto3.wdp"/><Relationship Id="rId19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16.png"/><Relationship Id="rId14" Type="http://schemas.openxmlformats.org/officeDocument/2006/relationships/slide" Target="slide5.xml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9.png"/><Relationship Id="rId18" Type="http://schemas.openxmlformats.org/officeDocument/2006/relationships/image" Target="../media/image33.wmf"/><Relationship Id="rId3" Type="http://schemas.openxmlformats.org/officeDocument/2006/relationships/audio" Target="../media/audio1.wav"/><Relationship Id="rId21" Type="http://schemas.openxmlformats.org/officeDocument/2006/relationships/image" Target="../media/image35.wmf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37.wmf"/><Relationship Id="rId2" Type="http://schemas.openxmlformats.org/officeDocument/2006/relationships/audio" Target="../media/audio3.wav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36.wmf"/><Relationship Id="rId10" Type="http://schemas.microsoft.com/office/2007/relationships/hdphoto" Target="../media/hdphoto3.wdp"/><Relationship Id="rId19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openxmlformats.org/officeDocument/2006/relationships/image" Target="../media/image16.png"/><Relationship Id="rId14" Type="http://schemas.openxmlformats.org/officeDocument/2006/relationships/slide" Target="slide5.xml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5.xml"/><Relationship Id="rId18" Type="http://schemas.openxmlformats.org/officeDocument/2006/relationships/image" Target="../media/image42.png"/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12" Type="http://schemas.openxmlformats.org/officeDocument/2006/relationships/image" Target="../media/image25.png"/><Relationship Id="rId17" Type="http://schemas.openxmlformats.org/officeDocument/2006/relationships/image" Target="../media/image41.png"/><Relationship Id="rId2" Type="http://schemas.openxmlformats.org/officeDocument/2006/relationships/audio" Target="../media/audio3.wav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9.png"/><Relationship Id="rId5" Type="http://schemas.openxmlformats.org/officeDocument/2006/relationships/image" Target="../media/image14.png"/><Relationship Id="rId15" Type="http://schemas.openxmlformats.org/officeDocument/2006/relationships/image" Target="../media/image39.png"/><Relationship Id="rId10" Type="http://schemas.microsoft.com/office/2007/relationships/hdphoto" Target="../media/hdphoto3.wdp"/><Relationship Id="rId4" Type="http://schemas.openxmlformats.org/officeDocument/2006/relationships/audio" Target="../media/audio1.wav"/><Relationship Id="rId9" Type="http://schemas.openxmlformats.org/officeDocument/2006/relationships/image" Target="../media/image16.png"/><Relationship Id="rId1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6"/>
          <p:cNvSpPr/>
          <p:nvPr/>
        </p:nvSpPr>
        <p:spPr>
          <a:xfrm>
            <a:off x="-771597" y="-67047"/>
            <a:ext cx="2609715" cy="10384375"/>
          </a:xfrm>
          <a:custGeom>
            <a:avLst/>
            <a:gdLst/>
            <a:ahLst/>
            <a:cxnLst/>
            <a:rect l="l" t="t" r="r" b="b"/>
            <a:pathLst>
              <a:path w="2609715" h="10384375">
                <a:moveTo>
                  <a:pt x="0" y="0"/>
                </a:moveTo>
                <a:lnTo>
                  <a:pt x="2609714" y="0"/>
                </a:lnTo>
                <a:lnTo>
                  <a:pt x="2609714" y="10384374"/>
                </a:lnTo>
                <a:lnTo>
                  <a:pt x="0" y="1038437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3751ECE-4A86-A44F-091E-852B6BF961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867" y="-29633"/>
            <a:ext cx="18288000" cy="10287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2CE6FD0-133F-9824-45EA-82150DC1FC3C}"/>
              </a:ext>
            </a:extLst>
          </p:cNvPr>
          <p:cNvSpPr/>
          <p:nvPr/>
        </p:nvSpPr>
        <p:spPr>
          <a:xfrm>
            <a:off x="-2574272" y="2700277"/>
            <a:ext cx="2343654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M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7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</a:t>
            </a:r>
            <a:endParaRPr lang="en-US" sz="7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BF2ECA-ACB1-F01E-1D16-4D60B6007EE9}"/>
              </a:ext>
            </a:extLst>
          </p:cNvPr>
          <p:cNvSpPr txBox="1"/>
          <p:nvPr/>
        </p:nvSpPr>
        <p:spPr>
          <a:xfrm>
            <a:off x="6675764" y="4200137"/>
            <a:ext cx="1257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5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5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5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A11</a:t>
            </a:r>
            <a:endParaRPr lang="en-US" sz="5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F903E6-FF56-5573-DFBD-6C513E429CDC}"/>
              </a:ext>
            </a:extLst>
          </p:cNvPr>
          <p:cNvSpPr txBox="1"/>
          <p:nvPr/>
        </p:nvSpPr>
        <p:spPr>
          <a:xfrm>
            <a:off x="9448800" y="8039100"/>
            <a:ext cx="7026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ên</a:t>
            </a:r>
          </a:p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P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>
            <a:off x="-15168" y="8422991"/>
            <a:ext cx="18337466" cy="1428152"/>
          </a:xfrm>
          <a:custGeom>
            <a:avLst/>
            <a:gdLst/>
            <a:ahLst/>
            <a:cxnLst/>
            <a:rect l="l" t="t" r="r" b="b"/>
            <a:pathLst>
              <a:path w="18337466" h="1428152">
                <a:moveTo>
                  <a:pt x="0" y="0"/>
                </a:moveTo>
                <a:lnTo>
                  <a:pt x="18337466" y="0"/>
                </a:lnTo>
                <a:lnTo>
                  <a:pt x="18337466" y="1428152"/>
                </a:lnTo>
                <a:lnTo>
                  <a:pt x="0" y="142815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-20428" y="9063025"/>
            <a:ext cx="18337800" cy="1639200"/>
            <a:chOff x="0" y="0"/>
            <a:chExt cx="24450400" cy="21856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4450421" cy="2185543"/>
            </a:xfrm>
            <a:custGeom>
              <a:avLst/>
              <a:gdLst/>
              <a:ahLst/>
              <a:cxnLst/>
              <a:rect l="l" t="t" r="r" b="b"/>
              <a:pathLst>
                <a:path w="24450421" h="2185543">
                  <a:moveTo>
                    <a:pt x="0" y="0"/>
                  </a:moveTo>
                  <a:lnTo>
                    <a:pt x="24450421" y="0"/>
                  </a:lnTo>
                  <a:lnTo>
                    <a:pt x="24450421" y="2185543"/>
                  </a:lnTo>
                  <a:lnTo>
                    <a:pt x="0" y="2185543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-9525" y="9150874"/>
            <a:ext cx="851492" cy="788568"/>
            <a:chOff x="0" y="0"/>
            <a:chExt cx="1135323" cy="1051424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820057" y="9150874"/>
            <a:ext cx="854352" cy="788568"/>
            <a:chOff x="0" y="0"/>
            <a:chExt cx="1139136" cy="1051424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6"/>
          <p:cNvGrpSpPr/>
          <p:nvPr/>
        </p:nvGrpSpPr>
        <p:grpSpPr>
          <a:xfrm>
            <a:off x="1652499" y="9150874"/>
            <a:ext cx="851492" cy="788568"/>
            <a:chOff x="0" y="0"/>
            <a:chExt cx="1135323" cy="1051424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2482081" y="9150874"/>
            <a:ext cx="854352" cy="788568"/>
            <a:chOff x="0" y="0"/>
            <a:chExt cx="1139136" cy="1051424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3314523" y="9150874"/>
            <a:ext cx="851492" cy="788568"/>
            <a:chOff x="0" y="0"/>
            <a:chExt cx="1135323" cy="1051424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4144103" y="9150874"/>
            <a:ext cx="854352" cy="788568"/>
            <a:chOff x="0" y="0"/>
            <a:chExt cx="1139136" cy="1051424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4"/>
          <p:cNvGrpSpPr/>
          <p:nvPr/>
        </p:nvGrpSpPr>
        <p:grpSpPr>
          <a:xfrm>
            <a:off x="4976547" y="9150874"/>
            <a:ext cx="851492" cy="788568"/>
            <a:chOff x="0" y="0"/>
            <a:chExt cx="1135323" cy="1051424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6"/>
          <p:cNvGrpSpPr/>
          <p:nvPr/>
        </p:nvGrpSpPr>
        <p:grpSpPr>
          <a:xfrm>
            <a:off x="5806127" y="9150874"/>
            <a:ext cx="854352" cy="788568"/>
            <a:chOff x="0" y="0"/>
            <a:chExt cx="1139136" cy="1051424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8"/>
          <p:cNvGrpSpPr/>
          <p:nvPr/>
        </p:nvGrpSpPr>
        <p:grpSpPr>
          <a:xfrm>
            <a:off x="6638569" y="9150874"/>
            <a:ext cx="854352" cy="788568"/>
            <a:chOff x="0" y="0"/>
            <a:chExt cx="1139136" cy="1051424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0"/>
          <p:cNvGrpSpPr/>
          <p:nvPr/>
        </p:nvGrpSpPr>
        <p:grpSpPr>
          <a:xfrm>
            <a:off x="7471011" y="9150874"/>
            <a:ext cx="851492" cy="788568"/>
            <a:chOff x="0" y="0"/>
            <a:chExt cx="1135323" cy="1051424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300593" y="9150874"/>
            <a:ext cx="854352" cy="788568"/>
            <a:chOff x="0" y="0"/>
            <a:chExt cx="1139136" cy="105142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9133035" y="9150874"/>
            <a:ext cx="851492" cy="788568"/>
            <a:chOff x="0" y="0"/>
            <a:chExt cx="1135323" cy="1051424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6"/>
          <p:cNvGrpSpPr/>
          <p:nvPr/>
        </p:nvGrpSpPr>
        <p:grpSpPr>
          <a:xfrm>
            <a:off x="9962617" y="9150874"/>
            <a:ext cx="854352" cy="788568"/>
            <a:chOff x="0" y="0"/>
            <a:chExt cx="1139136" cy="1051424"/>
          </a:xfrm>
        </p:grpSpPr>
        <p:sp>
          <p:nvSpPr>
            <p:cNvPr id="37" name="Freeform 3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10795059" y="9150874"/>
            <a:ext cx="851492" cy="788568"/>
            <a:chOff x="0" y="0"/>
            <a:chExt cx="1135323" cy="1051424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40"/>
          <p:cNvGrpSpPr/>
          <p:nvPr/>
        </p:nvGrpSpPr>
        <p:grpSpPr>
          <a:xfrm>
            <a:off x="11624641" y="9150874"/>
            <a:ext cx="854352" cy="788568"/>
            <a:chOff x="0" y="0"/>
            <a:chExt cx="1139136" cy="1051424"/>
          </a:xfrm>
        </p:grpSpPr>
        <p:sp>
          <p:nvSpPr>
            <p:cNvPr id="41" name="Freeform 4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2"/>
          <p:cNvGrpSpPr/>
          <p:nvPr/>
        </p:nvGrpSpPr>
        <p:grpSpPr>
          <a:xfrm>
            <a:off x="12457083" y="9150874"/>
            <a:ext cx="851492" cy="788568"/>
            <a:chOff x="0" y="0"/>
            <a:chExt cx="1135323" cy="1051424"/>
          </a:xfrm>
        </p:grpSpPr>
        <p:sp>
          <p:nvSpPr>
            <p:cNvPr id="43" name="Freeform 4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4"/>
          <p:cNvGrpSpPr/>
          <p:nvPr/>
        </p:nvGrpSpPr>
        <p:grpSpPr>
          <a:xfrm>
            <a:off x="13286665" y="9150874"/>
            <a:ext cx="854352" cy="788568"/>
            <a:chOff x="0" y="0"/>
            <a:chExt cx="1139136" cy="1051424"/>
          </a:xfrm>
        </p:grpSpPr>
        <p:sp>
          <p:nvSpPr>
            <p:cNvPr id="45" name="Freeform 4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6"/>
          <p:cNvGrpSpPr/>
          <p:nvPr/>
        </p:nvGrpSpPr>
        <p:grpSpPr>
          <a:xfrm>
            <a:off x="14119107" y="9150874"/>
            <a:ext cx="854352" cy="788568"/>
            <a:chOff x="0" y="0"/>
            <a:chExt cx="1139136" cy="1051424"/>
          </a:xfrm>
        </p:grpSpPr>
        <p:sp>
          <p:nvSpPr>
            <p:cNvPr id="47" name="Freeform 4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48"/>
          <p:cNvGrpSpPr/>
          <p:nvPr/>
        </p:nvGrpSpPr>
        <p:grpSpPr>
          <a:xfrm>
            <a:off x="14951549" y="9150874"/>
            <a:ext cx="851492" cy="788568"/>
            <a:chOff x="0" y="0"/>
            <a:chExt cx="1135323" cy="1051424"/>
          </a:xfrm>
        </p:grpSpPr>
        <p:sp>
          <p:nvSpPr>
            <p:cNvPr id="49" name="Freeform 4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50"/>
          <p:cNvGrpSpPr/>
          <p:nvPr/>
        </p:nvGrpSpPr>
        <p:grpSpPr>
          <a:xfrm>
            <a:off x="-9525" y="9917532"/>
            <a:ext cx="851492" cy="788568"/>
            <a:chOff x="0" y="0"/>
            <a:chExt cx="1135323" cy="1051424"/>
          </a:xfrm>
        </p:grpSpPr>
        <p:sp>
          <p:nvSpPr>
            <p:cNvPr id="51" name="Freeform 5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820057" y="9917532"/>
            <a:ext cx="854352" cy="788568"/>
            <a:chOff x="0" y="0"/>
            <a:chExt cx="1139136" cy="1051424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652499" y="9917532"/>
            <a:ext cx="851492" cy="788568"/>
            <a:chOff x="0" y="0"/>
            <a:chExt cx="1135323" cy="1051424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56"/>
          <p:cNvGrpSpPr/>
          <p:nvPr/>
        </p:nvGrpSpPr>
        <p:grpSpPr>
          <a:xfrm>
            <a:off x="2482081" y="9917532"/>
            <a:ext cx="854352" cy="788568"/>
            <a:chOff x="0" y="0"/>
            <a:chExt cx="1139136" cy="1051424"/>
          </a:xfrm>
        </p:grpSpPr>
        <p:sp>
          <p:nvSpPr>
            <p:cNvPr id="57" name="Freeform 5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58"/>
          <p:cNvGrpSpPr/>
          <p:nvPr/>
        </p:nvGrpSpPr>
        <p:grpSpPr>
          <a:xfrm>
            <a:off x="3314523" y="9917532"/>
            <a:ext cx="851492" cy="788568"/>
            <a:chOff x="0" y="0"/>
            <a:chExt cx="1135323" cy="1051424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4144103" y="9917532"/>
            <a:ext cx="854352" cy="788568"/>
            <a:chOff x="0" y="0"/>
            <a:chExt cx="1139136" cy="1051424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4976547" y="9917532"/>
            <a:ext cx="851492" cy="788568"/>
            <a:chOff x="0" y="0"/>
            <a:chExt cx="1135323" cy="1051424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5806127" y="9917532"/>
            <a:ext cx="854352" cy="788568"/>
            <a:chOff x="0" y="0"/>
            <a:chExt cx="1139136" cy="1051424"/>
          </a:xfrm>
        </p:grpSpPr>
        <p:sp>
          <p:nvSpPr>
            <p:cNvPr id="65" name="Freeform 6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6638569" y="9917532"/>
            <a:ext cx="854352" cy="788568"/>
            <a:chOff x="0" y="0"/>
            <a:chExt cx="1139136" cy="1051424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7471011" y="9917532"/>
            <a:ext cx="851492" cy="788568"/>
            <a:chOff x="0" y="0"/>
            <a:chExt cx="1135323" cy="1051424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8300593" y="9917532"/>
            <a:ext cx="854352" cy="788568"/>
            <a:chOff x="0" y="0"/>
            <a:chExt cx="1139136" cy="1051424"/>
          </a:xfrm>
        </p:grpSpPr>
        <p:sp>
          <p:nvSpPr>
            <p:cNvPr id="71" name="Freeform 7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9133035" y="9917532"/>
            <a:ext cx="851492" cy="788568"/>
            <a:chOff x="0" y="0"/>
            <a:chExt cx="1135323" cy="1051424"/>
          </a:xfrm>
        </p:grpSpPr>
        <p:sp>
          <p:nvSpPr>
            <p:cNvPr id="73" name="Freeform 7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9962617" y="9917532"/>
            <a:ext cx="854352" cy="788568"/>
            <a:chOff x="0" y="0"/>
            <a:chExt cx="1139136" cy="1051424"/>
          </a:xfrm>
        </p:grpSpPr>
        <p:sp>
          <p:nvSpPr>
            <p:cNvPr id="75" name="Freeform 7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0795059" y="9917532"/>
            <a:ext cx="851492" cy="788568"/>
            <a:chOff x="0" y="0"/>
            <a:chExt cx="1135323" cy="1051424"/>
          </a:xfrm>
        </p:grpSpPr>
        <p:sp>
          <p:nvSpPr>
            <p:cNvPr id="77" name="Freeform 7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1624641" y="9917532"/>
            <a:ext cx="854352" cy="788568"/>
            <a:chOff x="0" y="0"/>
            <a:chExt cx="1139136" cy="1051424"/>
          </a:xfrm>
        </p:grpSpPr>
        <p:sp>
          <p:nvSpPr>
            <p:cNvPr id="79" name="Freeform 7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2457083" y="9917532"/>
            <a:ext cx="851492" cy="788568"/>
            <a:chOff x="0" y="0"/>
            <a:chExt cx="1135323" cy="1051424"/>
          </a:xfrm>
        </p:grpSpPr>
        <p:sp>
          <p:nvSpPr>
            <p:cNvPr id="81" name="Freeform 8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3286665" y="9917532"/>
            <a:ext cx="854352" cy="788568"/>
            <a:chOff x="0" y="0"/>
            <a:chExt cx="1139136" cy="1051424"/>
          </a:xfrm>
        </p:grpSpPr>
        <p:sp>
          <p:nvSpPr>
            <p:cNvPr id="83" name="Freeform 8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4119107" y="9917532"/>
            <a:ext cx="854352" cy="788568"/>
            <a:chOff x="0" y="0"/>
            <a:chExt cx="1139136" cy="1051424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4951549" y="9917532"/>
            <a:ext cx="851492" cy="788568"/>
            <a:chOff x="0" y="0"/>
            <a:chExt cx="1135323" cy="1051424"/>
          </a:xfrm>
        </p:grpSpPr>
        <p:sp>
          <p:nvSpPr>
            <p:cNvPr id="87" name="Freeform 8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781149" y="9150874"/>
            <a:ext cx="854352" cy="788568"/>
            <a:chOff x="0" y="0"/>
            <a:chExt cx="1139136" cy="1051424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6613591" y="9150874"/>
            <a:ext cx="854352" cy="788568"/>
            <a:chOff x="0" y="0"/>
            <a:chExt cx="1139136" cy="1051424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7446033" y="9150874"/>
            <a:ext cx="851492" cy="788568"/>
            <a:chOff x="0" y="0"/>
            <a:chExt cx="1135323" cy="1051424"/>
          </a:xfrm>
        </p:grpSpPr>
        <p:sp>
          <p:nvSpPr>
            <p:cNvPr id="93" name="Freeform 9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" name="Group 94"/>
          <p:cNvGrpSpPr/>
          <p:nvPr/>
        </p:nvGrpSpPr>
        <p:grpSpPr>
          <a:xfrm>
            <a:off x="15781149" y="9917532"/>
            <a:ext cx="854352" cy="788568"/>
            <a:chOff x="0" y="0"/>
            <a:chExt cx="1139136" cy="1051424"/>
          </a:xfrm>
        </p:grpSpPr>
        <p:sp>
          <p:nvSpPr>
            <p:cNvPr id="95" name="Freeform 9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16613591" y="9917532"/>
            <a:ext cx="854352" cy="788568"/>
            <a:chOff x="0" y="0"/>
            <a:chExt cx="1139136" cy="1051424"/>
          </a:xfrm>
        </p:grpSpPr>
        <p:sp>
          <p:nvSpPr>
            <p:cNvPr id="97" name="Freeform 9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" name="Group 98"/>
          <p:cNvGrpSpPr/>
          <p:nvPr/>
        </p:nvGrpSpPr>
        <p:grpSpPr>
          <a:xfrm>
            <a:off x="17446033" y="9917532"/>
            <a:ext cx="851492" cy="788568"/>
            <a:chOff x="0" y="0"/>
            <a:chExt cx="1135323" cy="1051424"/>
          </a:xfrm>
        </p:grpSpPr>
        <p:sp>
          <p:nvSpPr>
            <p:cNvPr id="99" name="Freeform 9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715D6E37-9E0B-3CD6-5A76-EF0BE281BDC7}"/>
              </a:ext>
            </a:extLst>
          </p:cNvPr>
          <p:cNvSpPr txBox="1"/>
          <p:nvPr/>
        </p:nvSpPr>
        <p:spPr>
          <a:xfrm>
            <a:off x="-20428" y="1027439"/>
            <a:ext cx="18135599" cy="4901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defTabSz="1828800">
              <a:lnSpc>
                <a:spcPct val="160000"/>
              </a:lnSpc>
              <a:buClr>
                <a:srgbClr val="000000"/>
              </a:buClr>
              <a:defRPr/>
            </a:pPr>
            <a:r>
              <a:rPr lang="en-US" sz="6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ẦN</a:t>
            </a:r>
            <a:r>
              <a:rPr lang="en-US" sz="6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I</a:t>
            </a:r>
            <a:r>
              <a:rPr lang="en-US" sz="6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6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II. CHUNG </a:t>
            </a:r>
            <a:r>
              <a:rPr lang="en-US" sz="6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ỨC</a:t>
            </a:r>
            <a:endParaRPr lang="en-US" sz="6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lvl="0" algn="ctr" defTabSz="1828800">
              <a:lnSpc>
                <a:spcPct val="160000"/>
              </a:lnSpc>
              <a:buClr>
                <a:srgbClr val="000000"/>
              </a:buClr>
              <a:defRPr/>
            </a:pPr>
            <a:r>
              <a:rPr lang="en-US" sz="6800" b="1" kern="0" dirty="0">
                <a:solidFill>
                  <a:srgbClr val="1F497D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III. </a:t>
            </a:r>
            <a:r>
              <a:rPr lang="vi-VN" sz="6800" b="1" kern="0" dirty="0">
                <a:solidFill>
                  <a:srgbClr val="1F497D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ẬP PHƯƠNG TRÌNH TỔNG QUÁT CỦA MẶT PHẲNG BIẾT MỘT SỐ ĐIỀU KIỆN</a:t>
            </a: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34923" y="8111382"/>
            <a:ext cx="2583123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623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a17e43f-db18-4b81-bc1b-13ea6bd37827">
            <a:hlinkClick r:id="" action="ppaction://media"/>
            <a:extLst>
              <a:ext uri="{FF2B5EF4-FFF2-40B4-BE49-F238E27FC236}">
                <a16:creationId xmlns:a16="http://schemas.microsoft.com/office/drawing/2014/main" id="{509E9682-A23E-19FD-6267-BB1F5041B9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09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5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-9525" y="-15375"/>
            <a:ext cx="877034" cy="10306050"/>
            <a:chOff x="-9525" y="-15375"/>
            <a:chExt cx="877034" cy="10306050"/>
          </a:xfrm>
          <a:solidFill>
            <a:srgbClr val="5E85AA"/>
          </a:solidFill>
        </p:grpSpPr>
        <p:grpSp>
          <p:nvGrpSpPr>
            <p:cNvPr id="6" name="Group 6"/>
            <p:cNvGrpSpPr/>
            <p:nvPr/>
          </p:nvGrpSpPr>
          <p:grpSpPr>
            <a:xfrm>
              <a:off x="-9525" y="-15375"/>
              <a:ext cx="877034" cy="815120"/>
              <a:chOff x="0" y="0"/>
              <a:chExt cx="1169379" cy="1086827"/>
            </a:xfrm>
            <a:grpFill/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0"/>
            <p:cNvGrpSpPr/>
            <p:nvPr/>
          </p:nvGrpSpPr>
          <p:grpSpPr>
            <a:xfrm>
              <a:off x="-9525" y="777747"/>
              <a:ext cx="877034" cy="812172"/>
              <a:chOff x="0" y="0"/>
              <a:chExt cx="1169379" cy="1082896"/>
            </a:xfrm>
            <a:grpFill/>
          </p:grpSpPr>
          <p:sp>
            <p:nvSpPr>
              <p:cNvPr id="11" name="Freeform 1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-9525" y="1567921"/>
              <a:ext cx="877034" cy="812172"/>
              <a:chOff x="0" y="0"/>
              <a:chExt cx="1169379" cy="1082896"/>
            </a:xfrm>
            <a:grpFill/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-9525" y="2358095"/>
              <a:ext cx="877034" cy="815120"/>
              <a:chOff x="0" y="0"/>
              <a:chExt cx="1169379" cy="1086827"/>
            </a:xfrm>
            <a:grpFill/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-9525" y="3151217"/>
              <a:ext cx="877034" cy="812172"/>
              <a:chOff x="0" y="0"/>
              <a:chExt cx="1169379" cy="1082896"/>
            </a:xfrm>
            <a:grpFill/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-9525" y="3941391"/>
              <a:ext cx="877034" cy="812172"/>
              <a:chOff x="0" y="0"/>
              <a:chExt cx="1169379" cy="1082896"/>
            </a:xfrm>
            <a:grpFill/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-9525" y="4731563"/>
              <a:ext cx="877034" cy="812172"/>
              <a:chOff x="0" y="0"/>
              <a:chExt cx="1169379" cy="1082896"/>
            </a:xfrm>
            <a:grpFill/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-9525" y="5521737"/>
              <a:ext cx="877034" cy="815120"/>
              <a:chOff x="0" y="0"/>
              <a:chExt cx="1169379" cy="1086827"/>
            </a:xfrm>
            <a:grpFill/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-9525" y="6314859"/>
              <a:ext cx="877034" cy="812172"/>
              <a:chOff x="0" y="0"/>
              <a:chExt cx="1169379" cy="1082896"/>
            </a:xfrm>
            <a:grpFill/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-9525" y="7105033"/>
              <a:ext cx="877034" cy="812172"/>
              <a:chOff x="0" y="0"/>
              <a:chExt cx="1169379" cy="1082896"/>
            </a:xfrm>
            <a:grpFill/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-9525" y="7895207"/>
              <a:ext cx="877034" cy="815120"/>
              <a:chOff x="0" y="0"/>
              <a:chExt cx="1169379" cy="1086827"/>
            </a:xfrm>
            <a:grpFill/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-9525" y="8688329"/>
              <a:ext cx="877034" cy="812172"/>
              <a:chOff x="0" y="0"/>
              <a:chExt cx="1169379" cy="1082896"/>
            </a:xfrm>
            <a:grpFill/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-9525" y="9478503"/>
              <a:ext cx="877034" cy="812172"/>
              <a:chOff x="0" y="0"/>
              <a:chExt cx="1169379" cy="1082896"/>
            </a:xfrm>
            <a:grpFill/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17420509" y="-9525"/>
            <a:ext cx="877034" cy="10306050"/>
            <a:chOff x="17420509" y="-9525"/>
            <a:chExt cx="877034" cy="10306050"/>
          </a:xfrm>
        </p:grpSpPr>
        <p:grpSp>
          <p:nvGrpSpPr>
            <p:cNvPr id="34" name="Group 34"/>
            <p:cNvGrpSpPr/>
            <p:nvPr/>
          </p:nvGrpSpPr>
          <p:grpSpPr>
            <a:xfrm rot="-10800000">
              <a:off x="17420509" y="9481405"/>
              <a:ext cx="877034" cy="815120"/>
              <a:chOff x="0" y="0"/>
              <a:chExt cx="1169379" cy="1086827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 rot="-10800000">
              <a:off x="17420509" y="8691231"/>
              <a:ext cx="877034" cy="812172"/>
              <a:chOff x="0" y="0"/>
              <a:chExt cx="1169379" cy="1082896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 rot="-10800000">
              <a:off x="17420509" y="7901057"/>
              <a:ext cx="877034" cy="812172"/>
              <a:chOff x="0" y="0"/>
              <a:chExt cx="1169379" cy="108289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 rot="-10800000">
              <a:off x="17420509" y="7107935"/>
              <a:ext cx="877034" cy="815120"/>
              <a:chOff x="0" y="0"/>
              <a:chExt cx="1169379" cy="1086827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 rot="-10800000">
              <a:off x="17420509" y="6317761"/>
              <a:ext cx="877034" cy="812172"/>
              <a:chOff x="0" y="0"/>
              <a:chExt cx="1169379" cy="108289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 rot="-10800000">
              <a:off x="17420509" y="5527587"/>
              <a:ext cx="877034" cy="812172"/>
              <a:chOff x="0" y="0"/>
              <a:chExt cx="1169379" cy="1082896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 rot="-10800000">
              <a:off x="17420509" y="4737413"/>
              <a:ext cx="877034" cy="812172"/>
              <a:chOff x="0" y="0"/>
              <a:chExt cx="1169379" cy="1082896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 rot="-10800000">
              <a:off x="17420509" y="3944291"/>
              <a:ext cx="877034" cy="815120"/>
              <a:chOff x="0" y="0"/>
              <a:chExt cx="1169379" cy="1086827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2"/>
            <p:cNvGrpSpPr/>
            <p:nvPr/>
          </p:nvGrpSpPr>
          <p:grpSpPr>
            <a:xfrm rot="-10800000">
              <a:off x="17420509" y="3154119"/>
              <a:ext cx="877034" cy="812172"/>
              <a:chOff x="0" y="0"/>
              <a:chExt cx="1169379" cy="1082896"/>
            </a:xfrm>
          </p:grpSpPr>
          <p:sp>
            <p:nvSpPr>
              <p:cNvPr id="53" name="Freeform 5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 rot="-10800000">
              <a:off x="17420509" y="2363945"/>
              <a:ext cx="877034" cy="812172"/>
              <a:chOff x="0" y="0"/>
              <a:chExt cx="1169379" cy="1082896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56"/>
            <p:cNvGrpSpPr/>
            <p:nvPr/>
          </p:nvGrpSpPr>
          <p:grpSpPr>
            <a:xfrm rot="-10800000">
              <a:off x="17420509" y="1570823"/>
              <a:ext cx="877034" cy="815120"/>
              <a:chOff x="0" y="0"/>
              <a:chExt cx="1169379" cy="1086827"/>
            </a:xfrm>
          </p:grpSpPr>
          <p:sp>
            <p:nvSpPr>
              <p:cNvPr id="57" name="Freeform 5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58"/>
            <p:cNvGrpSpPr/>
            <p:nvPr/>
          </p:nvGrpSpPr>
          <p:grpSpPr>
            <a:xfrm rot="-10800000">
              <a:off x="17420509" y="780649"/>
              <a:ext cx="877034" cy="812172"/>
              <a:chOff x="0" y="0"/>
              <a:chExt cx="1169379" cy="1082896"/>
            </a:xfrm>
          </p:grpSpPr>
          <p:sp>
            <p:nvSpPr>
              <p:cNvPr id="59" name="Freeform 5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60"/>
            <p:cNvGrpSpPr/>
            <p:nvPr/>
          </p:nvGrpSpPr>
          <p:grpSpPr>
            <a:xfrm rot="-10800000">
              <a:off x="17420509" y="-9525"/>
              <a:ext cx="877034" cy="812172"/>
              <a:chOff x="0" y="0"/>
              <a:chExt cx="1169379" cy="1082896"/>
            </a:xfrm>
          </p:grpSpPr>
          <p:sp>
            <p:nvSpPr>
              <p:cNvPr id="61" name="Freeform 6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FF98CC1-1904-266B-7008-A086567AF564}"/>
                  </a:ext>
                </a:extLst>
              </p:cNvPr>
              <p:cNvSpPr txBox="1"/>
              <p:nvPr/>
            </p:nvSpPr>
            <p:spPr>
              <a:xfrm>
                <a:off x="1219200" y="2423433"/>
                <a:ext cx="15849600" cy="51283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</a:pPr>
                <a:r>
                  <a:rPr lang="en-US" sz="3700" b="1" kern="1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               </a:t>
                </a:r>
                <a:r>
                  <a:rPr lang="en-US" sz="3700" b="1" kern="1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Nhiệm</a:t>
                </a:r>
                <a:r>
                  <a:rPr lang="en-US" sz="3700" b="1" kern="1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b="1" kern="1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vụ</a:t>
                </a:r>
                <a:r>
                  <a:rPr lang="en-US" sz="3700" b="1" kern="1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1 </a:t>
                </a:r>
                <a:r>
                  <a:rPr lang="en-US" sz="4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: 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rong </a:t>
                </a:r>
                <a:r>
                  <a:rPr lang="en-US" sz="40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40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gian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40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Oxyz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, c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o mặt phẳng </a:t>
                </a:r>
                <a14:m>
                  <m:oMath xmlns:m="http://schemas.openxmlformats.org/officeDocument/2006/math"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(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𝑃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đi qua điểm </a:t>
                </a:r>
                <a14:m>
                  <m:oMath xmlns:m="http://schemas.openxmlformats.org/officeDocument/2006/math"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𝐼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(</m:t>
                    </m:r>
                    <m:sSub>
                      <m:sSubPr>
                        <m:ctrlP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b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  <m:r>
                      <a:rPr lang="en-US" sz="40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</m:t>
                    </m:r>
                    <m:sSub>
                      <m:sSubPr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b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  <m:r>
                      <a:rPr lang="en-US" sz="40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</m:t>
                    </m:r>
                    <m:sSub>
                      <m:sSubPr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𝑧</m:t>
                        </m:r>
                      </m:e>
                      <m:sub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𝑛</m:t>
                        </m:r>
                      </m:e>
                    </m:acc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=(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𝐴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 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𝐵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 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𝐶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là vectơ pháp tuyến. Giả sử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𝑀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(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 ;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𝑦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 ;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𝑧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là một điểm bất kì thuộc</a:t>
                </a:r>
                <a:endParaRPr lang="en-US" sz="4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</a:pP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mặt phẳng </a:t>
                </a:r>
                <a14:m>
                  <m:oMath xmlns:m="http://schemas.openxmlformats.org/officeDocument/2006/math"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(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𝑃</m:t>
                    </m:r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(Hình 9).</a:t>
                </a:r>
                <a:endParaRPr lang="en-US" sz="4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</a:pP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a) Tính tích vô hướng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𝑛</m:t>
                        </m:r>
                      </m:e>
                    </m:acc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. </m:t>
                    </m:r>
                    <m:acc>
                      <m:accPr>
                        <m:chr m:val="⃗"/>
                        <m:ctrlP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𝐼𝑀</m:t>
                        </m:r>
                      </m:e>
                    </m:acc>
                    <m:r>
                      <a:rPr lang="vi-VN" sz="40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.</m:t>
                    </m:r>
                  </m:oMath>
                </a14:m>
                <a:endParaRPr lang="en-US" sz="4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FF98CC1-1904-266B-7008-A086567AF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423433"/>
                <a:ext cx="15849600" cy="5128327"/>
              </a:xfrm>
              <a:prstGeom prst="rect">
                <a:avLst/>
              </a:prstGeom>
              <a:blipFill>
                <a:blip r:embed="rId3"/>
                <a:stretch>
                  <a:fillRect l="-1346" r="-1346" b="-4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ounded Rectangle 8">
            <a:extLst>
              <a:ext uri="{FF2B5EF4-FFF2-40B4-BE49-F238E27FC236}">
                <a16:creationId xmlns:a16="http://schemas.microsoft.com/office/drawing/2014/main" id="{189B6FDD-96BD-39CA-C741-410950779E3D}"/>
              </a:ext>
            </a:extLst>
          </p:cNvPr>
          <p:cNvSpPr/>
          <p:nvPr/>
        </p:nvSpPr>
        <p:spPr>
          <a:xfrm>
            <a:off x="1295401" y="2596623"/>
            <a:ext cx="1676400" cy="838200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800" b="1" i="0" u="none" strike="noStrike" kern="0" cap="none" spc="0" normalizeH="0" baseline="0" noProof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HĐ5</a:t>
            </a:r>
          </a:p>
        </p:txBody>
      </p:sp>
      <p:sp>
        <p:nvSpPr>
          <p:cNvPr id="4" name="Rectangle 3"/>
          <p:cNvSpPr/>
          <p:nvPr/>
        </p:nvSpPr>
        <p:spPr>
          <a:xfrm>
            <a:off x="864584" y="-15376"/>
            <a:ext cx="16558850" cy="21208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3303" y="38100"/>
            <a:ext cx="16157897" cy="1911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200" b="1" dirty="0">
                <a:solidFill>
                  <a:srgbClr val="FFFF00"/>
                </a:solidFill>
                <a:ea typeface="Aptos"/>
                <a:cs typeface="Arial" panose="020B0604020202020204" pitchFamily="34" charset="0"/>
              </a:rPr>
              <a:t>1. Lập phương trình tổng quát của mặt phẳng đi qua một điểm và biết vectơ pháp tuyến</a:t>
            </a:r>
            <a:endParaRPr lang="en-US" sz="4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3651" y="4529497"/>
            <a:ext cx="7472363" cy="52684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41419" y="7631725"/>
                <a:ext cx="8022603" cy="2113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</a:pPr>
                <a:r>
                  <a:rPr lang="vi-VN" sz="3700" kern="1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</a:t>
                </a: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) Hãy biểu diễ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𝑛</m:t>
                        </m:r>
                      </m:e>
                    </m:acc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. </m:t>
                    </m:r>
                    <m:acc>
                      <m:accPr>
                        <m:chr m:val="⃗"/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𝐼𝑀</m:t>
                        </m:r>
                      </m:e>
                    </m:acc>
                  </m:oMath>
                </a14:m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</a:p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</a:pPr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b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  <m:r>
                      <a:rPr lang="en-US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</m:t>
                    </m:r>
                    <m:sSub>
                      <m:sSubPr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b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  <m:r>
                      <a:rPr lang="en-US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;</m:t>
                    </m:r>
                    <m:sSub>
                      <m:sSubPr>
                        <m:ctrlP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𝑧</m:t>
                        </m:r>
                      </m:e>
                      <m:sub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,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𝑦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,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𝑧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vi-VN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4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𝐴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,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𝐵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, 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𝐶</m:t>
                    </m:r>
                    <m:r>
                      <a:rPr lang="vi-VN" sz="4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.</m:t>
                    </m:r>
                  </m:oMath>
                </a14:m>
                <a:endParaRPr lang="en-US" sz="40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9" y="7631725"/>
                <a:ext cx="8022603" cy="2113207"/>
              </a:xfrm>
              <a:prstGeom prst="rect">
                <a:avLst/>
              </a:prstGeom>
              <a:blipFill>
                <a:blip r:embed="rId6"/>
                <a:stretch>
                  <a:fillRect l="-2660" b="-1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349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-17816" y="-647700"/>
            <a:ext cx="18337466" cy="1828800"/>
            <a:chOff x="-17816" y="-190499"/>
            <a:chExt cx="18337466" cy="2807850"/>
          </a:xfrm>
        </p:grpSpPr>
        <p:sp>
          <p:nvSpPr>
            <p:cNvPr id="7" name="Freeform 7"/>
            <p:cNvSpPr/>
            <p:nvPr/>
          </p:nvSpPr>
          <p:spPr>
            <a:xfrm>
              <a:off x="-17816" y="1189199"/>
              <a:ext cx="18337466" cy="1428152"/>
            </a:xfrm>
            <a:custGeom>
              <a:avLst/>
              <a:gdLst/>
              <a:ahLst/>
              <a:cxnLst/>
              <a:rect l="l" t="t" r="r" b="b"/>
              <a:pathLst>
                <a:path w="18337466" h="1428152">
                  <a:moveTo>
                    <a:pt x="0" y="0"/>
                  </a:moveTo>
                  <a:lnTo>
                    <a:pt x="18337466" y="0"/>
                  </a:lnTo>
                  <a:lnTo>
                    <a:pt x="18337466" y="1428152"/>
                  </a:lnTo>
                  <a:lnTo>
                    <a:pt x="0" y="142815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 rot="-10800000">
              <a:off x="-12600" y="-190499"/>
              <a:ext cx="18313200" cy="2167800"/>
              <a:chOff x="0" y="0"/>
              <a:chExt cx="24417600" cy="2890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4417655" cy="2890393"/>
              </a:xfrm>
              <a:custGeom>
                <a:avLst/>
                <a:gdLst/>
                <a:ahLst/>
                <a:cxnLst/>
                <a:rect l="l" t="t" r="r" b="b"/>
                <a:pathLst>
                  <a:path w="24417655" h="2890393">
                    <a:moveTo>
                      <a:pt x="0" y="0"/>
                    </a:moveTo>
                    <a:lnTo>
                      <a:pt x="24417655" y="0"/>
                    </a:lnTo>
                    <a:lnTo>
                      <a:pt x="24417655" y="2890393"/>
                    </a:lnTo>
                    <a:lnTo>
                      <a:pt x="0" y="2890393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4976545" y="-151712"/>
              <a:ext cx="851492" cy="788568"/>
              <a:chOff x="0" y="0"/>
              <a:chExt cx="1135323" cy="1051424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5806127" y="-151712"/>
              <a:ext cx="854352" cy="788568"/>
              <a:chOff x="0" y="0"/>
              <a:chExt cx="1139136" cy="1051424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6638569" y="-151712"/>
              <a:ext cx="854352" cy="788568"/>
              <a:chOff x="0" y="0"/>
              <a:chExt cx="1139136" cy="1051424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7471011" y="-151712"/>
              <a:ext cx="851492" cy="788568"/>
              <a:chOff x="0" y="0"/>
              <a:chExt cx="1135323" cy="1051424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8300593" y="-151712"/>
              <a:ext cx="854352" cy="788568"/>
              <a:chOff x="0" y="0"/>
              <a:chExt cx="1139136" cy="1051424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9133035" y="-151712"/>
              <a:ext cx="851492" cy="788568"/>
              <a:chOff x="0" y="0"/>
              <a:chExt cx="1135323" cy="1051424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9962617" y="-151712"/>
              <a:ext cx="854352" cy="788568"/>
              <a:chOff x="0" y="0"/>
              <a:chExt cx="1139136" cy="1051424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0795059" y="-151712"/>
              <a:ext cx="851492" cy="788568"/>
              <a:chOff x="0" y="0"/>
              <a:chExt cx="1135323" cy="1051424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11624641" y="-151712"/>
              <a:ext cx="854352" cy="788568"/>
              <a:chOff x="0" y="0"/>
              <a:chExt cx="1139136" cy="1051424"/>
            </a:xfrm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12457083" y="-151712"/>
              <a:ext cx="851492" cy="788568"/>
              <a:chOff x="0" y="0"/>
              <a:chExt cx="1135323" cy="1051424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4976545" y="614946"/>
              <a:ext cx="851492" cy="788568"/>
              <a:chOff x="0" y="0"/>
              <a:chExt cx="1135323" cy="1051424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34"/>
            <p:cNvGrpSpPr/>
            <p:nvPr/>
          </p:nvGrpSpPr>
          <p:grpSpPr>
            <a:xfrm>
              <a:off x="5806127" y="614946"/>
              <a:ext cx="854352" cy="788568"/>
              <a:chOff x="0" y="0"/>
              <a:chExt cx="1139136" cy="1051424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6638569" y="614946"/>
              <a:ext cx="854352" cy="788568"/>
              <a:chOff x="0" y="0"/>
              <a:chExt cx="1139136" cy="1051424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>
              <a:off x="7471011" y="614946"/>
              <a:ext cx="851492" cy="788568"/>
              <a:chOff x="0" y="0"/>
              <a:chExt cx="1135323" cy="1051424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8300593" y="614946"/>
              <a:ext cx="854352" cy="788568"/>
              <a:chOff x="0" y="0"/>
              <a:chExt cx="1139136" cy="1051424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>
              <a:off x="9133035" y="614946"/>
              <a:ext cx="851492" cy="788568"/>
              <a:chOff x="0" y="0"/>
              <a:chExt cx="1135323" cy="1051424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>
              <a:off x="9962617" y="614946"/>
              <a:ext cx="854352" cy="788568"/>
              <a:chOff x="0" y="0"/>
              <a:chExt cx="1139136" cy="1051424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0795059" y="614946"/>
              <a:ext cx="851492" cy="788568"/>
              <a:chOff x="0" y="0"/>
              <a:chExt cx="1135323" cy="1051424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>
              <a:off x="11624641" y="614946"/>
              <a:ext cx="854352" cy="788568"/>
              <a:chOff x="0" y="0"/>
              <a:chExt cx="1139136" cy="1051424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>
              <a:off x="12457083" y="614946"/>
              <a:ext cx="851492" cy="788568"/>
              <a:chOff x="0" y="0"/>
              <a:chExt cx="1135323" cy="1051424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57"/>
            <p:cNvGrpSpPr/>
            <p:nvPr/>
          </p:nvGrpSpPr>
          <p:grpSpPr>
            <a:xfrm>
              <a:off x="-9525" y="-151712"/>
              <a:ext cx="851492" cy="788568"/>
              <a:chOff x="0" y="0"/>
              <a:chExt cx="1135323" cy="1051424"/>
            </a:xfrm>
          </p:grpSpPr>
          <p:sp>
            <p:nvSpPr>
              <p:cNvPr id="58" name="Freeform 5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820055" y="-151712"/>
              <a:ext cx="854352" cy="788568"/>
              <a:chOff x="0" y="0"/>
              <a:chExt cx="1139136" cy="1051424"/>
            </a:xfrm>
          </p:grpSpPr>
          <p:sp>
            <p:nvSpPr>
              <p:cNvPr id="60" name="Freeform 6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61"/>
            <p:cNvGrpSpPr/>
            <p:nvPr/>
          </p:nvGrpSpPr>
          <p:grpSpPr>
            <a:xfrm>
              <a:off x="1652499" y="-151712"/>
              <a:ext cx="851492" cy="788568"/>
              <a:chOff x="0" y="0"/>
              <a:chExt cx="1135323" cy="1051424"/>
            </a:xfrm>
          </p:grpSpPr>
          <p:sp>
            <p:nvSpPr>
              <p:cNvPr id="62" name="Freeform 6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63"/>
            <p:cNvGrpSpPr/>
            <p:nvPr/>
          </p:nvGrpSpPr>
          <p:grpSpPr>
            <a:xfrm>
              <a:off x="2482079" y="-151712"/>
              <a:ext cx="854352" cy="788568"/>
              <a:chOff x="0" y="0"/>
              <a:chExt cx="1139136" cy="1051424"/>
            </a:xfrm>
          </p:grpSpPr>
          <p:sp>
            <p:nvSpPr>
              <p:cNvPr id="64" name="Freeform 6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65"/>
            <p:cNvGrpSpPr/>
            <p:nvPr/>
          </p:nvGrpSpPr>
          <p:grpSpPr>
            <a:xfrm>
              <a:off x="3314521" y="-151712"/>
              <a:ext cx="851492" cy="788568"/>
              <a:chOff x="0" y="0"/>
              <a:chExt cx="1135323" cy="1051424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67"/>
            <p:cNvGrpSpPr/>
            <p:nvPr/>
          </p:nvGrpSpPr>
          <p:grpSpPr>
            <a:xfrm>
              <a:off x="4144103" y="-151712"/>
              <a:ext cx="854352" cy="788568"/>
              <a:chOff x="0" y="0"/>
              <a:chExt cx="1139136" cy="1051424"/>
            </a:xfrm>
          </p:grpSpPr>
          <p:sp>
            <p:nvSpPr>
              <p:cNvPr id="68" name="Freeform 6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Group 69"/>
            <p:cNvGrpSpPr/>
            <p:nvPr/>
          </p:nvGrpSpPr>
          <p:grpSpPr>
            <a:xfrm>
              <a:off x="13286663" y="-151712"/>
              <a:ext cx="854352" cy="788568"/>
              <a:chOff x="0" y="0"/>
              <a:chExt cx="1139136" cy="1051424"/>
            </a:xfrm>
          </p:grpSpPr>
          <p:sp>
            <p:nvSpPr>
              <p:cNvPr id="70" name="Freeform 7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14119107" y="-151712"/>
              <a:ext cx="854352" cy="788568"/>
              <a:chOff x="0" y="0"/>
              <a:chExt cx="1139136" cy="1051424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73"/>
            <p:cNvGrpSpPr/>
            <p:nvPr/>
          </p:nvGrpSpPr>
          <p:grpSpPr>
            <a:xfrm>
              <a:off x="14951549" y="-151712"/>
              <a:ext cx="851492" cy="788568"/>
              <a:chOff x="0" y="0"/>
              <a:chExt cx="1135323" cy="1051424"/>
            </a:xfrm>
          </p:grpSpPr>
          <p:sp>
            <p:nvSpPr>
              <p:cNvPr id="74" name="Freeform 7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5"/>
            <p:cNvGrpSpPr/>
            <p:nvPr/>
          </p:nvGrpSpPr>
          <p:grpSpPr>
            <a:xfrm>
              <a:off x="-9525" y="614946"/>
              <a:ext cx="851492" cy="788568"/>
              <a:chOff x="0" y="0"/>
              <a:chExt cx="1135323" cy="1051424"/>
            </a:xfrm>
          </p:grpSpPr>
          <p:sp>
            <p:nvSpPr>
              <p:cNvPr id="76" name="Freeform 7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820055" y="614946"/>
              <a:ext cx="854352" cy="788568"/>
              <a:chOff x="0" y="0"/>
              <a:chExt cx="1139136" cy="1051424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79"/>
            <p:cNvGrpSpPr/>
            <p:nvPr/>
          </p:nvGrpSpPr>
          <p:grpSpPr>
            <a:xfrm>
              <a:off x="1652499" y="614946"/>
              <a:ext cx="851492" cy="788568"/>
              <a:chOff x="0" y="0"/>
              <a:chExt cx="1135323" cy="1051424"/>
            </a:xfrm>
          </p:grpSpPr>
          <p:sp>
            <p:nvSpPr>
              <p:cNvPr id="80" name="Freeform 80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" name="Group 81"/>
            <p:cNvGrpSpPr/>
            <p:nvPr/>
          </p:nvGrpSpPr>
          <p:grpSpPr>
            <a:xfrm>
              <a:off x="2482079" y="614946"/>
              <a:ext cx="854352" cy="788568"/>
              <a:chOff x="0" y="0"/>
              <a:chExt cx="1139136" cy="1051424"/>
            </a:xfrm>
          </p:grpSpPr>
          <p:sp>
            <p:nvSpPr>
              <p:cNvPr id="82" name="Freeform 8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3314521" y="614946"/>
              <a:ext cx="851492" cy="788568"/>
              <a:chOff x="0" y="0"/>
              <a:chExt cx="1135323" cy="1051424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5"/>
            <p:cNvGrpSpPr/>
            <p:nvPr/>
          </p:nvGrpSpPr>
          <p:grpSpPr>
            <a:xfrm>
              <a:off x="4144103" y="614946"/>
              <a:ext cx="854352" cy="788568"/>
              <a:chOff x="0" y="0"/>
              <a:chExt cx="1139136" cy="1051424"/>
            </a:xfrm>
          </p:grpSpPr>
          <p:sp>
            <p:nvSpPr>
              <p:cNvPr id="86" name="Freeform 8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87"/>
            <p:cNvGrpSpPr/>
            <p:nvPr/>
          </p:nvGrpSpPr>
          <p:grpSpPr>
            <a:xfrm>
              <a:off x="13286663" y="614946"/>
              <a:ext cx="854352" cy="788568"/>
              <a:chOff x="0" y="0"/>
              <a:chExt cx="1139136" cy="1051424"/>
            </a:xfrm>
          </p:grpSpPr>
          <p:sp>
            <p:nvSpPr>
              <p:cNvPr id="88" name="Freeform 8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14119107" y="614946"/>
              <a:ext cx="854352" cy="788568"/>
              <a:chOff x="0" y="0"/>
              <a:chExt cx="1139136" cy="1051424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" name="Group 91"/>
            <p:cNvGrpSpPr/>
            <p:nvPr/>
          </p:nvGrpSpPr>
          <p:grpSpPr>
            <a:xfrm>
              <a:off x="14951549" y="614946"/>
              <a:ext cx="851492" cy="788568"/>
              <a:chOff x="0" y="0"/>
              <a:chExt cx="1135323" cy="1051424"/>
            </a:xfrm>
          </p:grpSpPr>
          <p:sp>
            <p:nvSpPr>
              <p:cNvPr id="92" name="Freeform 9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93"/>
            <p:cNvGrpSpPr/>
            <p:nvPr/>
          </p:nvGrpSpPr>
          <p:grpSpPr>
            <a:xfrm>
              <a:off x="15781149" y="-151712"/>
              <a:ext cx="854352" cy="788568"/>
              <a:chOff x="0" y="0"/>
              <a:chExt cx="1139136" cy="1051424"/>
            </a:xfrm>
          </p:grpSpPr>
          <p:sp>
            <p:nvSpPr>
              <p:cNvPr id="94" name="Freeform 9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5" name="Group 95"/>
            <p:cNvGrpSpPr/>
            <p:nvPr/>
          </p:nvGrpSpPr>
          <p:grpSpPr>
            <a:xfrm>
              <a:off x="16613591" y="-151712"/>
              <a:ext cx="854352" cy="788568"/>
              <a:chOff x="0" y="0"/>
              <a:chExt cx="1139136" cy="1051424"/>
            </a:xfrm>
          </p:grpSpPr>
          <p:sp>
            <p:nvSpPr>
              <p:cNvPr id="96" name="Freeform 9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" name="Group 97"/>
            <p:cNvGrpSpPr/>
            <p:nvPr/>
          </p:nvGrpSpPr>
          <p:grpSpPr>
            <a:xfrm>
              <a:off x="17446033" y="-151712"/>
              <a:ext cx="851492" cy="788568"/>
              <a:chOff x="0" y="0"/>
              <a:chExt cx="1135323" cy="1051424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9" name="Group 99"/>
            <p:cNvGrpSpPr/>
            <p:nvPr/>
          </p:nvGrpSpPr>
          <p:grpSpPr>
            <a:xfrm>
              <a:off x="15781149" y="614946"/>
              <a:ext cx="854352" cy="788568"/>
              <a:chOff x="0" y="0"/>
              <a:chExt cx="1139136" cy="1051424"/>
            </a:xfrm>
          </p:grpSpPr>
          <p:sp>
            <p:nvSpPr>
              <p:cNvPr id="100" name="Freeform 10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1" name="Group 101"/>
            <p:cNvGrpSpPr/>
            <p:nvPr/>
          </p:nvGrpSpPr>
          <p:grpSpPr>
            <a:xfrm>
              <a:off x="16613591" y="614946"/>
              <a:ext cx="854352" cy="788568"/>
              <a:chOff x="0" y="0"/>
              <a:chExt cx="1139136" cy="1051424"/>
            </a:xfrm>
          </p:grpSpPr>
          <p:sp>
            <p:nvSpPr>
              <p:cNvPr id="102" name="Freeform 10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" name="Group 103"/>
            <p:cNvGrpSpPr/>
            <p:nvPr/>
          </p:nvGrpSpPr>
          <p:grpSpPr>
            <a:xfrm>
              <a:off x="17446033" y="614946"/>
              <a:ext cx="851492" cy="788568"/>
              <a:chOff x="0" y="0"/>
              <a:chExt cx="1135323" cy="1051424"/>
            </a:xfrm>
          </p:grpSpPr>
          <p:sp>
            <p:nvSpPr>
              <p:cNvPr id="104" name="Freeform 10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7" name="Google Shape;1339;p43">
            <a:extLst>
              <a:ext uri="{FF2B5EF4-FFF2-40B4-BE49-F238E27FC236}">
                <a16:creationId xmlns:a16="http://schemas.microsoft.com/office/drawing/2014/main" id="{8FA8A61B-8099-A7AF-9137-316BAC1C9676}"/>
              </a:ext>
            </a:extLst>
          </p:cNvPr>
          <p:cNvSpPr txBox="1">
            <a:spLocks/>
          </p:cNvSpPr>
          <p:nvPr/>
        </p:nvSpPr>
        <p:spPr>
          <a:xfrm>
            <a:off x="3581401" y="2236172"/>
            <a:ext cx="5501302" cy="1212208"/>
          </a:xfrm>
          <a:prstGeom prst="rect">
            <a:avLst/>
          </a:prstGeom>
        </p:spPr>
        <p:txBody>
          <a:bodyPr spcFirstLastPara="1" wrap="square" lIns="180000" tIns="182850" rIns="18000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ết</a:t>
            </a: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uận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133600" y="3848100"/>
                <a:ext cx="15358839" cy="3311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7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3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43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đi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qua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điểm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và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nhận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làm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vectơ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pháp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uyến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có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phương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rình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ổng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quát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:</a:t>
                </a:r>
                <a:endParaRPr lang="en-US" sz="43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70000"/>
                  </a:lnSpc>
                </a:pPr>
                <a14:m>
                  <m:oMath xmlns:m="http://schemas.openxmlformats.org/officeDocument/2006/math"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𝐵𝑦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𝐶𝑧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𝐷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𝐷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−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𝐵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3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𝐶</m:t>
                    </m:r>
                    <m:sSub>
                      <m:sSub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nl-NL" sz="43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43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.</a:t>
                </a:r>
                <a:endParaRPr lang="en-US" sz="43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848100"/>
                <a:ext cx="15358839" cy="3311356"/>
              </a:xfrm>
              <a:prstGeom prst="rect">
                <a:avLst/>
              </a:prstGeom>
              <a:blipFill>
                <a:blip r:embed="rId5"/>
                <a:stretch>
                  <a:fillRect l="-1548" b="-7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Freeform 10"/>
          <p:cNvSpPr/>
          <p:nvPr/>
        </p:nvSpPr>
        <p:spPr>
          <a:xfrm>
            <a:off x="152400" y="7734300"/>
            <a:ext cx="2626852" cy="2001226"/>
          </a:xfrm>
          <a:custGeom>
            <a:avLst/>
            <a:gdLst/>
            <a:ahLst/>
            <a:cxnLst/>
            <a:rect l="l" t="t" r="r" b="b"/>
            <a:pathLst>
              <a:path w="3194470" h="2603493">
                <a:moveTo>
                  <a:pt x="0" y="0"/>
                </a:moveTo>
                <a:lnTo>
                  <a:pt x="3194469" y="0"/>
                </a:lnTo>
                <a:lnTo>
                  <a:pt x="3194469" y="2603493"/>
                </a:lnTo>
                <a:lnTo>
                  <a:pt x="0" y="260349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9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-9525" y="9502107"/>
            <a:ext cx="851492" cy="788568"/>
            <a:chOff x="0" y="0"/>
            <a:chExt cx="1135323" cy="105142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820057" y="9502107"/>
            <a:ext cx="854352" cy="788568"/>
            <a:chOff x="0" y="0"/>
            <a:chExt cx="1139136" cy="105142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1652499" y="9502107"/>
            <a:ext cx="851492" cy="788568"/>
            <a:chOff x="0" y="0"/>
            <a:chExt cx="1135323" cy="105142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2482081" y="9502107"/>
            <a:ext cx="854352" cy="788568"/>
            <a:chOff x="0" y="0"/>
            <a:chExt cx="1139136" cy="1051424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3314523" y="9502107"/>
            <a:ext cx="851492" cy="788568"/>
            <a:chOff x="0" y="0"/>
            <a:chExt cx="1135323" cy="1051424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4144103" y="9502107"/>
            <a:ext cx="854352" cy="788568"/>
            <a:chOff x="0" y="0"/>
            <a:chExt cx="1139136" cy="1051424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6"/>
          <p:cNvGrpSpPr/>
          <p:nvPr/>
        </p:nvGrpSpPr>
        <p:grpSpPr>
          <a:xfrm>
            <a:off x="4976547" y="9502107"/>
            <a:ext cx="851492" cy="788568"/>
            <a:chOff x="0" y="0"/>
            <a:chExt cx="1135323" cy="1051424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5806127" y="9502107"/>
            <a:ext cx="854352" cy="788568"/>
            <a:chOff x="0" y="0"/>
            <a:chExt cx="1139136" cy="1051424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6638569" y="9502107"/>
            <a:ext cx="854352" cy="788568"/>
            <a:chOff x="0" y="0"/>
            <a:chExt cx="1139136" cy="1051424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7471011" y="9502107"/>
            <a:ext cx="851492" cy="788568"/>
            <a:chOff x="0" y="0"/>
            <a:chExt cx="1135323" cy="1051424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4"/>
          <p:cNvGrpSpPr/>
          <p:nvPr/>
        </p:nvGrpSpPr>
        <p:grpSpPr>
          <a:xfrm>
            <a:off x="8300593" y="9502107"/>
            <a:ext cx="854352" cy="788568"/>
            <a:chOff x="0" y="0"/>
            <a:chExt cx="1139136" cy="1051424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6"/>
          <p:cNvGrpSpPr/>
          <p:nvPr/>
        </p:nvGrpSpPr>
        <p:grpSpPr>
          <a:xfrm>
            <a:off x="9133035" y="9502107"/>
            <a:ext cx="851492" cy="788568"/>
            <a:chOff x="0" y="0"/>
            <a:chExt cx="1135323" cy="1051424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8"/>
          <p:cNvGrpSpPr/>
          <p:nvPr/>
        </p:nvGrpSpPr>
        <p:grpSpPr>
          <a:xfrm>
            <a:off x="9962617" y="9502107"/>
            <a:ext cx="854352" cy="788568"/>
            <a:chOff x="0" y="0"/>
            <a:chExt cx="1139136" cy="1051424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0"/>
          <p:cNvGrpSpPr/>
          <p:nvPr/>
        </p:nvGrpSpPr>
        <p:grpSpPr>
          <a:xfrm>
            <a:off x="10795059" y="9502107"/>
            <a:ext cx="851492" cy="788568"/>
            <a:chOff x="0" y="0"/>
            <a:chExt cx="1135323" cy="1051424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11624641" y="9502107"/>
            <a:ext cx="854352" cy="788568"/>
            <a:chOff x="0" y="0"/>
            <a:chExt cx="1139136" cy="105142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12457083" y="9502107"/>
            <a:ext cx="851492" cy="788568"/>
            <a:chOff x="0" y="0"/>
            <a:chExt cx="1135323" cy="1051424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6"/>
          <p:cNvGrpSpPr/>
          <p:nvPr/>
        </p:nvGrpSpPr>
        <p:grpSpPr>
          <a:xfrm>
            <a:off x="13286665" y="9502107"/>
            <a:ext cx="854352" cy="788568"/>
            <a:chOff x="0" y="0"/>
            <a:chExt cx="1139136" cy="1051424"/>
          </a:xfrm>
        </p:grpSpPr>
        <p:sp>
          <p:nvSpPr>
            <p:cNvPr id="37" name="Freeform 37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14119107" y="9502107"/>
            <a:ext cx="854352" cy="788568"/>
            <a:chOff x="0" y="0"/>
            <a:chExt cx="1139136" cy="1051424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40"/>
          <p:cNvGrpSpPr/>
          <p:nvPr/>
        </p:nvGrpSpPr>
        <p:grpSpPr>
          <a:xfrm>
            <a:off x="14951549" y="9502107"/>
            <a:ext cx="851492" cy="788568"/>
            <a:chOff x="0" y="0"/>
            <a:chExt cx="1135323" cy="1051424"/>
          </a:xfrm>
        </p:grpSpPr>
        <p:sp>
          <p:nvSpPr>
            <p:cNvPr id="41" name="Freeform 41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2"/>
          <p:cNvGrpSpPr/>
          <p:nvPr/>
        </p:nvGrpSpPr>
        <p:grpSpPr>
          <a:xfrm>
            <a:off x="15781149" y="9502107"/>
            <a:ext cx="854352" cy="788568"/>
            <a:chOff x="0" y="0"/>
            <a:chExt cx="1139136" cy="1051424"/>
          </a:xfrm>
        </p:grpSpPr>
        <p:sp>
          <p:nvSpPr>
            <p:cNvPr id="43" name="Freeform 43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4"/>
          <p:cNvGrpSpPr/>
          <p:nvPr/>
        </p:nvGrpSpPr>
        <p:grpSpPr>
          <a:xfrm>
            <a:off x="16613591" y="9502107"/>
            <a:ext cx="854352" cy="788568"/>
            <a:chOff x="0" y="0"/>
            <a:chExt cx="1139136" cy="1051424"/>
          </a:xfrm>
        </p:grpSpPr>
        <p:sp>
          <p:nvSpPr>
            <p:cNvPr id="45" name="Freeform 45"/>
            <p:cNvSpPr/>
            <p:nvPr/>
          </p:nvSpPr>
          <p:spPr>
            <a:xfrm>
              <a:off x="0" y="0"/>
              <a:ext cx="1135380" cy="1047623"/>
            </a:xfrm>
            <a:custGeom>
              <a:avLst/>
              <a:gdLst/>
              <a:ahLst/>
              <a:cxnLst/>
              <a:rect l="l" t="t" r="r" b="b"/>
              <a:pathLst>
                <a:path w="1135380" h="1047623">
                  <a:moveTo>
                    <a:pt x="12700" y="0"/>
                  </a:moveTo>
                  <a:lnTo>
                    <a:pt x="1122680" y="0"/>
                  </a:lnTo>
                  <a:cubicBezTo>
                    <a:pt x="1129665" y="0"/>
                    <a:pt x="1135380" y="5715"/>
                    <a:pt x="1135380" y="12700"/>
                  </a:cubicBezTo>
                  <a:lnTo>
                    <a:pt x="1135380" y="1034923"/>
                  </a:lnTo>
                  <a:cubicBezTo>
                    <a:pt x="1135380" y="1041908"/>
                    <a:pt x="1129665" y="1047623"/>
                    <a:pt x="112268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22680" y="1022223"/>
                  </a:lnTo>
                  <a:lnTo>
                    <a:pt x="1122680" y="1034923"/>
                  </a:lnTo>
                  <a:lnTo>
                    <a:pt x="1109980" y="1034923"/>
                  </a:lnTo>
                  <a:lnTo>
                    <a:pt x="1109980" y="12700"/>
                  </a:lnTo>
                  <a:lnTo>
                    <a:pt x="1122680" y="12700"/>
                  </a:lnTo>
                  <a:lnTo>
                    <a:pt x="112268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6"/>
          <p:cNvGrpSpPr/>
          <p:nvPr/>
        </p:nvGrpSpPr>
        <p:grpSpPr>
          <a:xfrm>
            <a:off x="17446033" y="9502107"/>
            <a:ext cx="851492" cy="788568"/>
            <a:chOff x="0" y="0"/>
            <a:chExt cx="1135323" cy="1051424"/>
          </a:xfrm>
        </p:grpSpPr>
        <p:sp>
          <p:nvSpPr>
            <p:cNvPr id="47" name="Freeform 47"/>
            <p:cNvSpPr/>
            <p:nvPr/>
          </p:nvSpPr>
          <p:spPr>
            <a:xfrm>
              <a:off x="0" y="0"/>
              <a:ext cx="1131570" cy="1047623"/>
            </a:xfrm>
            <a:custGeom>
              <a:avLst/>
              <a:gdLst/>
              <a:ahLst/>
              <a:cxnLst/>
              <a:rect l="l" t="t" r="r" b="b"/>
              <a:pathLst>
                <a:path w="1131570" h="1047623">
                  <a:moveTo>
                    <a:pt x="12700" y="0"/>
                  </a:moveTo>
                  <a:lnTo>
                    <a:pt x="1118870" y="0"/>
                  </a:lnTo>
                  <a:cubicBezTo>
                    <a:pt x="1125855" y="0"/>
                    <a:pt x="1131570" y="5715"/>
                    <a:pt x="1131570" y="12700"/>
                  </a:cubicBezTo>
                  <a:lnTo>
                    <a:pt x="1131570" y="1034923"/>
                  </a:lnTo>
                  <a:cubicBezTo>
                    <a:pt x="1131570" y="1041908"/>
                    <a:pt x="1125855" y="1047623"/>
                    <a:pt x="1118870" y="1047623"/>
                  </a:cubicBezTo>
                  <a:lnTo>
                    <a:pt x="12700" y="1047623"/>
                  </a:lnTo>
                  <a:cubicBezTo>
                    <a:pt x="5715" y="1047623"/>
                    <a:pt x="0" y="1041908"/>
                    <a:pt x="0" y="1034923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34923"/>
                  </a:lnTo>
                  <a:lnTo>
                    <a:pt x="12700" y="1034923"/>
                  </a:lnTo>
                  <a:lnTo>
                    <a:pt x="12700" y="1022223"/>
                  </a:lnTo>
                  <a:lnTo>
                    <a:pt x="1118870" y="1022223"/>
                  </a:lnTo>
                  <a:lnTo>
                    <a:pt x="1118870" y="1034923"/>
                  </a:lnTo>
                  <a:lnTo>
                    <a:pt x="1106170" y="1034923"/>
                  </a:lnTo>
                  <a:lnTo>
                    <a:pt x="1106170" y="12700"/>
                  </a:lnTo>
                  <a:lnTo>
                    <a:pt x="1118870" y="12700"/>
                  </a:lnTo>
                  <a:lnTo>
                    <a:pt x="111887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Freeform 48"/>
          <p:cNvSpPr/>
          <p:nvPr/>
        </p:nvSpPr>
        <p:spPr>
          <a:xfrm>
            <a:off x="17129070" y="-122620"/>
            <a:ext cx="1457700" cy="9627252"/>
          </a:xfrm>
          <a:custGeom>
            <a:avLst/>
            <a:gdLst/>
            <a:ahLst/>
            <a:cxnLst/>
            <a:rect l="l" t="t" r="r" b="b"/>
            <a:pathLst>
              <a:path w="1457700" h="9627252">
                <a:moveTo>
                  <a:pt x="0" y="0"/>
                </a:moveTo>
                <a:lnTo>
                  <a:pt x="1457700" y="0"/>
                </a:lnTo>
                <a:lnTo>
                  <a:pt x="1457700" y="9627252"/>
                </a:lnTo>
                <a:lnTo>
                  <a:pt x="0" y="962725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0D5EBCA2-8E55-04AB-2779-9F71855E6AD9}"/>
              </a:ext>
            </a:extLst>
          </p:cNvPr>
          <p:cNvGrpSpPr/>
          <p:nvPr/>
        </p:nvGrpSpPr>
        <p:grpSpPr>
          <a:xfrm>
            <a:off x="3708862" y="1017844"/>
            <a:ext cx="6208684" cy="1306256"/>
            <a:chOff x="701602" y="4120128"/>
            <a:chExt cx="3104342" cy="653128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24109ED6-31C6-F768-118B-032A623E35BC}"/>
                </a:ext>
              </a:extLst>
            </p:cNvPr>
            <p:cNvSpPr txBox="1"/>
            <p:nvPr/>
          </p:nvSpPr>
          <p:spPr>
            <a:xfrm>
              <a:off x="1823224" y="4120128"/>
              <a:ext cx="1982720" cy="6531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just" defTabSz="1828800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en-US" sz="6000" b="1" kern="100">
                  <a:solidFill>
                    <a:srgbClr val="2F5496"/>
                  </a:solidFill>
                  <a:latin typeface="Arial"/>
                  <a:ea typeface="Aptos"/>
                  <a:cs typeface="Times New Roman" panose="02020603050405020304" pitchFamily="18" charset="0"/>
                  <a:sym typeface="Arial"/>
                </a:rPr>
                <a:t>Chú ý: </a:t>
              </a:r>
              <a:endParaRPr kumimoji="0" lang="en-US" sz="6000" b="0" i="0" u="none" strike="noStrike" kern="100" cap="none" spc="0" normalizeH="0" baseline="0" noProof="0">
                <a:ln>
                  <a:noFill/>
                </a:ln>
                <a:solidFill>
                  <a:srgbClr val="2F5496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endParaRPr>
            </a:p>
          </p:txBody>
        </p:sp>
        <p:pic>
          <p:nvPicPr>
            <p:cNvPr id="83" name="Picture 19">
              <a:extLst>
                <a:ext uri="{FF2B5EF4-FFF2-40B4-BE49-F238E27FC236}">
                  <a16:creationId xmlns:a16="http://schemas.microsoft.com/office/drawing/2014/main" id="{E3F04667-C1D8-7792-7990-C038FA8774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701602" y="4290493"/>
              <a:ext cx="840581" cy="474928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/>
              <p:cNvSpPr/>
              <p:nvPr/>
            </p:nvSpPr>
            <p:spPr>
              <a:xfrm>
                <a:off x="2081934" y="3238500"/>
                <a:ext cx="14550749" cy="33886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70000"/>
                  </a:lnSpc>
                </a:pPr>
                <a:r>
                  <a:rPr lang="nl-NL" sz="4200" dirty="0"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Mặt phẳng </a:t>
                </a:r>
                <a14:m>
                  <m:oMath xmlns:m="http://schemas.openxmlformats.org/officeDocument/2006/math"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𝑃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2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𝐼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2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và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(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𝐶</m:t>
                    </m:r>
                    <m:r>
                      <a:rPr lang="nl-NL" sz="4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2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làm vectơ pháp tuyến có phương trình là:</a:t>
                </a:r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7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nl-NL" sz="42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nl-NL" sz="42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nl-NL" sz="42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934" y="3238500"/>
                <a:ext cx="14550749" cy="3388620"/>
              </a:xfrm>
              <a:prstGeom prst="rect">
                <a:avLst/>
              </a:prstGeom>
              <a:blipFill>
                <a:blip r:embed="rId7"/>
                <a:stretch>
                  <a:fillRect l="-1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8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429134">
            <a:off x="710023" y="5701553"/>
            <a:ext cx="652363" cy="410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868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E85A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68702" y="342900"/>
            <a:ext cx="17145001" cy="93279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C0FDDE4-B345-9CEF-46D5-6288E812B092}"/>
              </a:ext>
            </a:extLst>
          </p:cNvPr>
          <p:cNvSpPr txBox="1"/>
          <p:nvPr/>
        </p:nvSpPr>
        <p:spPr>
          <a:xfrm>
            <a:off x="1204743" y="944033"/>
            <a:ext cx="15874504" cy="88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Ví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dụ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6: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Nhiệm</a:t>
            </a:r>
            <a:r>
              <a:rPr kumimoji="0" lang="en-US" sz="39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</a:t>
            </a:r>
            <a:r>
              <a:rPr kumimoji="0" lang="en-US" sz="39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vụ</a:t>
            </a:r>
            <a:r>
              <a:rPr kumimoji="0" lang="en-US" sz="39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2:</a:t>
            </a:r>
            <a:endParaRPr lang="en-US" sz="39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582716" y="3965583"/>
            <a:ext cx="1298753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1" u="sng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3900" b="1" i="1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38" name="Picture 3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632502" y="7962900"/>
            <a:ext cx="1207697" cy="17079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4743" y="4800545"/>
                <a:ext cx="15874504" cy="2306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200000"/>
                  </a:lnSpc>
                </a:pPr>
                <a:r>
                  <a:rPr lang="vi-VN" sz="39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Phương trình mặt phẳng </a:t>
                </a:r>
                <a14:m>
                  <m:oMath xmlns:m="http://schemas.openxmlformats.org/officeDocument/2006/math">
                    <m:r>
                      <a:rPr lang="vi-VN" sz="39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(</m:t>
                    </m:r>
                    <m:r>
                      <a:rPr lang="vi-VN" sz="39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𝑃</m:t>
                    </m:r>
                    <m:r>
                      <a:rPr lang="vi-VN" sz="39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)</m:t>
                    </m:r>
                  </m:oMath>
                </a14:m>
                <a:r>
                  <a:rPr lang="vi-VN" sz="39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là:</a:t>
                </a:r>
              </a:p>
              <a:p>
                <a:pPr lvl="0" algn="just">
                  <a:lnSpc>
                    <a:spcPct val="200000"/>
                  </a:lnSpc>
                </a:pPr>
                <a:endParaRPr lang="en-US" sz="39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43" y="4800545"/>
                <a:ext cx="15874504" cy="2306785"/>
              </a:xfrm>
              <a:prstGeom prst="rect">
                <a:avLst/>
              </a:prstGeom>
              <a:blipFill>
                <a:blip r:embed="rId6"/>
                <a:stretch>
                  <a:fillRect l="-1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6F7972-F772-ABC9-6ECD-F78314D6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21090"/>
              </p:ext>
            </p:extLst>
          </p:nvPr>
        </p:nvGraphicFramePr>
        <p:xfrm>
          <a:off x="15632503" y="2140261"/>
          <a:ext cx="1981200" cy="60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503" y="2140261"/>
                        <a:ext cx="1981200" cy="609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CC315F-3297-7080-187C-827168CC3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91735"/>
              </p:ext>
            </p:extLst>
          </p:nvPr>
        </p:nvGraphicFramePr>
        <p:xfrm>
          <a:off x="6400626" y="2911845"/>
          <a:ext cx="2514773" cy="81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279279" progId="Equation.DSMT4">
                  <p:embed/>
                </p:oleObj>
              </mc:Choice>
              <mc:Fallback>
                <p:oleObj name="Equation" r:id="rId9" imgW="901309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626" y="2911845"/>
                        <a:ext cx="2514773" cy="810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5B78963A-3031-927F-505F-5B6E9C5E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928" y="2042107"/>
            <a:ext cx="148790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không gian Oxyz, viết phương trình mặt phẳng (P) đi qua điểm 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BF275A7-FB66-A0CA-3DDC-2C8A6CB74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622" y="2963263"/>
            <a:ext cx="51700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có vecto pháp tuyến 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1946170-2040-04C5-D5EC-BC2E5AAC2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986" y="521452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6E73D0-9451-451B-B3DA-EBBC34D10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21ECAC-1C02-2427-550F-DA6AA6AB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79602"/>
              </p:ext>
            </p:extLst>
          </p:nvPr>
        </p:nvGraphicFramePr>
        <p:xfrm>
          <a:off x="4724400" y="6203452"/>
          <a:ext cx="7238999" cy="14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300" imgH="495300" progId="Equation.DSMT4">
                  <p:embed/>
                </p:oleObj>
              </mc:Choice>
              <mc:Fallback>
                <p:oleObj name="Equation" r:id="rId11" imgW="22733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203452"/>
                        <a:ext cx="7238999" cy="145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94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-9525" y="-15375"/>
            <a:ext cx="877034" cy="10306050"/>
            <a:chOff x="-9525" y="-15375"/>
            <a:chExt cx="877034" cy="10306050"/>
          </a:xfrm>
          <a:solidFill>
            <a:srgbClr val="5E85AA"/>
          </a:solidFill>
        </p:grpSpPr>
        <p:grpSp>
          <p:nvGrpSpPr>
            <p:cNvPr id="6" name="Group 6"/>
            <p:cNvGrpSpPr/>
            <p:nvPr/>
          </p:nvGrpSpPr>
          <p:grpSpPr>
            <a:xfrm>
              <a:off x="-9525" y="-15375"/>
              <a:ext cx="877034" cy="815120"/>
              <a:chOff x="0" y="0"/>
              <a:chExt cx="1169379" cy="1086827"/>
            </a:xfrm>
            <a:grpFill/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0"/>
            <p:cNvGrpSpPr/>
            <p:nvPr/>
          </p:nvGrpSpPr>
          <p:grpSpPr>
            <a:xfrm>
              <a:off x="-9525" y="777747"/>
              <a:ext cx="877034" cy="812172"/>
              <a:chOff x="0" y="0"/>
              <a:chExt cx="1169379" cy="1082896"/>
            </a:xfrm>
            <a:grpFill/>
          </p:grpSpPr>
          <p:sp>
            <p:nvSpPr>
              <p:cNvPr id="11" name="Freeform 1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-9525" y="1567921"/>
              <a:ext cx="877034" cy="812172"/>
              <a:chOff x="0" y="0"/>
              <a:chExt cx="1169379" cy="1082896"/>
            </a:xfrm>
            <a:grpFill/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-9525" y="2358095"/>
              <a:ext cx="877034" cy="815120"/>
              <a:chOff x="0" y="0"/>
              <a:chExt cx="1169379" cy="1086827"/>
            </a:xfrm>
            <a:grpFill/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-9525" y="3151217"/>
              <a:ext cx="877034" cy="812172"/>
              <a:chOff x="0" y="0"/>
              <a:chExt cx="1169379" cy="1082896"/>
            </a:xfrm>
            <a:grpFill/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-9525" y="3941391"/>
              <a:ext cx="877034" cy="812172"/>
              <a:chOff x="0" y="0"/>
              <a:chExt cx="1169379" cy="1082896"/>
            </a:xfrm>
            <a:grpFill/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-9525" y="4731563"/>
              <a:ext cx="877034" cy="812172"/>
              <a:chOff x="0" y="0"/>
              <a:chExt cx="1169379" cy="1082896"/>
            </a:xfrm>
            <a:grpFill/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-9525" y="5521737"/>
              <a:ext cx="877034" cy="815120"/>
              <a:chOff x="0" y="0"/>
              <a:chExt cx="1169379" cy="1086827"/>
            </a:xfrm>
            <a:grpFill/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-9525" y="6314859"/>
              <a:ext cx="877034" cy="812172"/>
              <a:chOff x="0" y="0"/>
              <a:chExt cx="1169379" cy="1082896"/>
            </a:xfrm>
            <a:grpFill/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-9525" y="7105033"/>
              <a:ext cx="877034" cy="812172"/>
              <a:chOff x="0" y="0"/>
              <a:chExt cx="1169379" cy="1082896"/>
            </a:xfrm>
            <a:grpFill/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-9525" y="7895207"/>
              <a:ext cx="877034" cy="815120"/>
              <a:chOff x="0" y="0"/>
              <a:chExt cx="1169379" cy="1086827"/>
            </a:xfrm>
            <a:grpFill/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-9525" y="8688329"/>
              <a:ext cx="877034" cy="812172"/>
              <a:chOff x="0" y="0"/>
              <a:chExt cx="1169379" cy="1082896"/>
            </a:xfrm>
            <a:grpFill/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-9525" y="9478503"/>
              <a:ext cx="877034" cy="812172"/>
              <a:chOff x="0" y="0"/>
              <a:chExt cx="1169379" cy="1082896"/>
            </a:xfrm>
            <a:grpFill/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17420509" y="-9525"/>
            <a:ext cx="877034" cy="10306050"/>
            <a:chOff x="17420509" y="-9525"/>
            <a:chExt cx="877034" cy="10306050"/>
          </a:xfrm>
        </p:grpSpPr>
        <p:grpSp>
          <p:nvGrpSpPr>
            <p:cNvPr id="34" name="Group 34"/>
            <p:cNvGrpSpPr/>
            <p:nvPr/>
          </p:nvGrpSpPr>
          <p:grpSpPr>
            <a:xfrm rot="-10800000">
              <a:off x="17420509" y="9481405"/>
              <a:ext cx="877034" cy="815120"/>
              <a:chOff x="0" y="0"/>
              <a:chExt cx="1169379" cy="1086827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 rot="-10800000">
              <a:off x="17420509" y="8691231"/>
              <a:ext cx="877034" cy="812172"/>
              <a:chOff x="0" y="0"/>
              <a:chExt cx="1169379" cy="1082896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 rot="-10800000">
              <a:off x="17420509" y="7901057"/>
              <a:ext cx="877034" cy="812172"/>
              <a:chOff x="0" y="0"/>
              <a:chExt cx="1169379" cy="108289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 rot="-10800000">
              <a:off x="17420509" y="7107935"/>
              <a:ext cx="877034" cy="815120"/>
              <a:chOff x="0" y="0"/>
              <a:chExt cx="1169379" cy="1086827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 rot="-10800000">
              <a:off x="17420509" y="6317761"/>
              <a:ext cx="877034" cy="812172"/>
              <a:chOff x="0" y="0"/>
              <a:chExt cx="1169379" cy="108289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 rot="-10800000">
              <a:off x="17420509" y="5527587"/>
              <a:ext cx="877034" cy="812172"/>
              <a:chOff x="0" y="0"/>
              <a:chExt cx="1169379" cy="1082896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 rot="-10800000">
              <a:off x="17420509" y="4737413"/>
              <a:ext cx="877034" cy="812172"/>
              <a:chOff x="0" y="0"/>
              <a:chExt cx="1169379" cy="1082896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 rot="-10800000">
              <a:off x="17420509" y="3944291"/>
              <a:ext cx="877034" cy="815120"/>
              <a:chOff x="0" y="0"/>
              <a:chExt cx="1169379" cy="1086827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2"/>
            <p:cNvGrpSpPr/>
            <p:nvPr/>
          </p:nvGrpSpPr>
          <p:grpSpPr>
            <a:xfrm rot="-10800000">
              <a:off x="17420509" y="3154119"/>
              <a:ext cx="877034" cy="812172"/>
              <a:chOff x="0" y="0"/>
              <a:chExt cx="1169379" cy="1082896"/>
            </a:xfrm>
          </p:grpSpPr>
          <p:sp>
            <p:nvSpPr>
              <p:cNvPr id="53" name="Freeform 5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 rot="-10800000">
              <a:off x="17420509" y="2363945"/>
              <a:ext cx="877034" cy="812172"/>
              <a:chOff x="0" y="0"/>
              <a:chExt cx="1169379" cy="1082896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56"/>
            <p:cNvGrpSpPr/>
            <p:nvPr/>
          </p:nvGrpSpPr>
          <p:grpSpPr>
            <a:xfrm rot="-10800000">
              <a:off x="17420509" y="1570823"/>
              <a:ext cx="877034" cy="815120"/>
              <a:chOff x="0" y="0"/>
              <a:chExt cx="1169379" cy="1086827"/>
            </a:xfrm>
          </p:grpSpPr>
          <p:sp>
            <p:nvSpPr>
              <p:cNvPr id="57" name="Freeform 5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58"/>
            <p:cNvGrpSpPr/>
            <p:nvPr/>
          </p:nvGrpSpPr>
          <p:grpSpPr>
            <a:xfrm rot="-10800000">
              <a:off x="17420509" y="780649"/>
              <a:ext cx="877034" cy="812172"/>
              <a:chOff x="0" y="0"/>
              <a:chExt cx="1169379" cy="1082896"/>
            </a:xfrm>
          </p:grpSpPr>
          <p:sp>
            <p:nvSpPr>
              <p:cNvPr id="59" name="Freeform 5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60"/>
            <p:cNvGrpSpPr/>
            <p:nvPr/>
          </p:nvGrpSpPr>
          <p:grpSpPr>
            <a:xfrm rot="-10800000">
              <a:off x="17420509" y="-9525"/>
              <a:ext cx="877034" cy="812172"/>
              <a:chOff x="0" y="0"/>
              <a:chExt cx="1169379" cy="1082896"/>
            </a:xfrm>
          </p:grpSpPr>
          <p:sp>
            <p:nvSpPr>
              <p:cNvPr id="61" name="Freeform 6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864584" y="-15376"/>
            <a:ext cx="16558850" cy="20465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8371" y="-22058"/>
            <a:ext cx="16111275" cy="1911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4200" b="1" dirty="0">
                <a:solidFill>
                  <a:srgbClr val="FFFF00"/>
                </a:solidFill>
                <a:ea typeface="Aptos"/>
                <a:cs typeface="Arial" panose="020B0604020202020204" pitchFamily="34" charset="0"/>
              </a:rPr>
              <a:t>2. Lập phương trình tổng quát của mặt phẳng đi qua một điểm và biết cặp vectơ chỉ phương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104052" y="2199292"/>
            <a:ext cx="16269548" cy="7953290"/>
            <a:chOff x="1104052" y="2046892"/>
            <a:chExt cx="16269548" cy="7953290"/>
          </a:xfrm>
        </p:grpSpPr>
        <p:grpSp>
          <p:nvGrpSpPr>
            <p:cNvPr id="37" name="Group 36"/>
            <p:cNvGrpSpPr/>
            <p:nvPr/>
          </p:nvGrpSpPr>
          <p:grpSpPr>
            <a:xfrm>
              <a:off x="1104052" y="2046892"/>
              <a:ext cx="9573423" cy="7953290"/>
              <a:chOff x="1208968" y="1818292"/>
              <a:chExt cx="9573423" cy="7953290"/>
            </a:xfrm>
          </p:grpSpPr>
          <p:sp>
            <p:nvSpPr>
              <p:cNvPr id="73" name="Rounded Rectangle 8">
                <a:extLst>
                  <a:ext uri="{FF2B5EF4-FFF2-40B4-BE49-F238E27FC236}">
                    <a16:creationId xmlns:a16="http://schemas.microsoft.com/office/drawing/2014/main" id="{189B6FDD-96BD-39CA-C741-410950779E3D}"/>
                  </a:ext>
                </a:extLst>
              </p:cNvPr>
              <p:cNvSpPr/>
              <p:nvPr/>
            </p:nvSpPr>
            <p:spPr>
              <a:xfrm>
                <a:off x="1258802" y="1818292"/>
                <a:ext cx="4857976" cy="838200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37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487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Nhiệm</a:t>
                </a:r>
                <a:r>
                  <a:rPr kumimoji="0" lang="en-US" sz="3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487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37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487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vụ</a:t>
                </a:r>
                <a:r>
                  <a:rPr kumimoji="0" lang="en-US" sz="3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487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3: </a:t>
                </a:r>
                <a:r>
                  <a:rPr kumimoji="0" lang="en-US" sz="37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487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HĐ6</a:t>
                </a:r>
                <a:endParaRPr kumimoji="0" lang="en-US" sz="3700" b="1" i="0" u="none" strike="noStrike" kern="0" cap="none" spc="0" normalizeH="0" baseline="0" noProof="0" dirty="0">
                  <a:ln>
                    <a:noFill/>
                  </a:ln>
                  <a:solidFill>
                    <a:srgbClr val="00487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7FF98CC1-1904-266B-7008-A086567AF564}"/>
                      </a:ext>
                    </a:extLst>
                  </p:cNvPr>
                  <p:cNvSpPr txBox="1"/>
                  <p:nvPr/>
                </p:nvSpPr>
                <p:spPr>
                  <a:xfrm>
                    <a:off x="1208968" y="2403218"/>
                    <a:ext cx="9573423" cy="736836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lvl="0" algn="just" defTabSz="1828800">
                      <a:lnSpc>
                        <a:spcPct val="150000"/>
                      </a:lnSpc>
                      <a:buClr>
                        <a:srgbClr val="000000"/>
                      </a:buClr>
                    </a:pPr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Trong </a:t>
                    </a:r>
                    <a:r>
                      <a:rPr lang="en-US" sz="4000" kern="1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không</a:t>
                    </a:r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en-US" sz="4000" kern="1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gian</a:t>
                    </a:r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en-US" sz="4000" kern="1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Oxyz</a:t>
                    </a:r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, c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ho mặt phẳng </a:t>
                    </a:r>
                    <a14:m>
                      <m:oMath xmlns:m="http://schemas.openxmlformats.org/officeDocument/2006/math"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(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𝑃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)</m:t>
                        </m:r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đi qua điểm </a:t>
                    </a:r>
                    <a14:m>
                      <m:oMath xmlns:m="http://schemas.openxmlformats.org/officeDocument/2006/math"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𝐼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(1 ; 3 ; − </m:t>
                        </m:r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2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)</m:t>
                        </m:r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có </a:t>
                    </a:r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1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cặp vectơ chỉ phương là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40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en-US" sz="4000" b="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𝑢</m:t>
                            </m:r>
                          </m:e>
                        </m:acc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 = </m:t>
                        </m:r>
                        <m:d>
                          <m:dPr>
                            <m:ctrlPr>
                              <a:rPr lang="vi-VN" sz="40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dPr>
                          <m:e>
                            <m:r>
                              <a:rPr lang="vi-VN" sz="40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1;</m:t>
                            </m:r>
                            <m:r>
                              <a:rPr lang="en-US" sz="4000" b="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 </m:t>
                            </m:r>
                            <m:r>
                              <a:rPr lang="vi-VN" sz="40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1; 3</m:t>
                            </m:r>
                          </m:e>
                        </m:d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,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40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en-US" sz="4000" b="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𝑣</m:t>
                            </m:r>
                          </m:e>
                        </m:acc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=(2; −</m:t>
                        </m:r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1;</m:t>
                        </m:r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 </m:t>
                        </m:r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2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)</m:t>
                        </m:r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(Hình 10).</a:t>
                    </a:r>
                    <a:endParaRPr lang="en-US" sz="4000" kern="1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endParaRPr>
                  </a:p>
                  <a:p>
                    <a:pPr lvl="0" algn="just" defTabSz="1828800">
                      <a:lnSpc>
                        <a:spcPct val="150000"/>
                      </a:lnSpc>
                      <a:buClr>
                        <a:srgbClr val="000000"/>
                      </a:buClr>
                    </a:pP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a) Hãy chỉ ra một vectơ pháp tuyến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4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en-US" sz="4000" b="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𝑛</m:t>
                            </m:r>
                          </m:e>
                        </m:acc>
                      </m:oMath>
                    </a14:m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của mặt phẳng </a:t>
                    </a:r>
                    <a14:m>
                      <m:oMath xmlns:m="http://schemas.openxmlformats.org/officeDocument/2006/math"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(</m:t>
                        </m:r>
                        <m:r>
                          <a:rPr lang="vi-VN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𝑃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).</m:t>
                        </m:r>
                      </m:oMath>
                    </a14:m>
                    <a:endParaRPr lang="en-US" sz="4000" kern="1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endParaRPr>
                  </a:p>
                  <a:p>
                    <a:pPr lvl="0" algn="just" defTabSz="1828800">
                      <a:lnSpc>
                        <a:spcPct val="150000"/>
                      </a:lnSpc>
                      <a:buClr>
                        <a:srgbClr val="000000"/>
                      </a:buClr>
                    </a:pP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b) Lập phương trình mặt phẳng </a:t>
                    </a:r>
                    <a14:m>
                      <m:oMath xmlns:m="http://schemas.openxmlformats.org/officeDocument/2006/math"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(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𝑃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)</m:t>
                        </m:r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đi qua điểm </a:t>
                    </a:r>
                    <a14:m>
                      <m:oMath xmlns:m="http://schemas.openxmlformats.org/officeDocument/2006/math">
                        <m:r>
                          <a:rPr lang="en-US" sz="4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𝐼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(1; 3 ;</m:t>
                        </m:r>
                        <m:r>
                          <a:rPr lang="en-US" sz="40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 </m:t>
                        </m:r>
                        <m:r>
                          <a:rPr lang="vi-VN" sz="4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− 2),</m:t>
                        </m:r>
                      </m:oMath>
                    </a14:m>
                    <a:r>
                      <a:rPr lang="en-US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 </a:t>
                    </a:r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biết vectơ pháp tuyến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4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en-US" sz="4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Arial"/>
                              </a:rPr>
                              <m:t>𝑛</m:t>
                            </m:r>
                          </m:e>
                        </m:acc>
                      </m:oMath>
                    </a14:m>
                    <a:r>
                      <a:rPr lang="vi-VN" sz="4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a:t>.</a:t>
                    </a:r>
                    <a:endParaRPr lang="en-US" sz="4000" kern="1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7FF98CC1-1904-266B-7008-A086567AF56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8968" y="2403218"/>
                    <a:ext cx="9573423" cy="73683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228" r="-2228" b="-27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41702" y="3524533"/>
              <a:ext cx="6231898" cy="5047967"/>
            </a:xfrm>
            <a:prstGeom prst="rect">
              <a:avLst/>
            </a:prstGeom>
          </p:spPr>
        </p:pic>
      </p:grpSp>
      <p:pic>
        <p:nvPicPr>
          <p:cNvPr id="67" name="Picture 66"/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699292">
            <a:off x="16703245" y="8292776"/>
            <a:ext cx="1155303" cy="176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3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-17816" y="-647700"/>
            <a:ext cx="18337466" cy="2807850"/>
            <a:chOff x="-17816" y="-190499"/>
            <a:chExt cx="18337466" cy="2807850"/>
          </a:xfrm>
        </p:grpSpPr>
        <p:sp>
          <p:nvSpPr>
            <p:cNvPr id="7" name="Freeform 7"/>
            <p:cNvSpPr/>
            <p:nvPr/>
          </p:nvSpPr>
          <p:spPr>
            <a:xfrm>
              <a:off x="-17816" y="1189199"/>
              <a:ext cx="18337466" cy="1428152"/>
            </a:xfrm>
            <a:custGeom>
              <a:avLst/>
              <a:gdLst/>
              <a:ahLst/>
              <a:cxnLst/>
              <a:rect l="l" t="t" r="r" b="b"/>
              <a:pathLst>
                <a:path w="18337466" h="1428152">
                  <a:moveTo>
                    <a:pt x="0" y="0"/>
                  </a:moveTo>
                  <a:lnTo>
                    <a:pt x="18337466" y="0"/>
                  </a:lnTo>
                  <a:lnTo>
                    <a:pt x="18337466" y="1428152"/>
                  </a:lnTo>
                  <a:lnTo>
                    <a:pt x="0" y="142815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 rot="-10800000">
              <a:off x="-12600" y="-190499"/>
              <a:ext cx="18313200" cy="2167800"/>
              <a:chOff x="0" y="0"/>
              <a:chExt cx="24417600" cy="2890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4417655" cy="2890393"/>
              </a:xfrm>
              <a:custGeom>
                <a:avLst/>
                <a:gdLst/>
                <a:ahLst/>
                <a:cxnLst/>
                <a:rect l="l" t="t" r="r" b="b"/>
                <a:pathLst>
                  <a:path w="24417655" h="2890393">
                    <a:moveTo>
                      <a:pt x="0" y="0"/>
                    </a:moveTo>
                    <a:lnTo>
                      <a:pt x="24417655" y="0"/>
                    </a:lnTo>
                    <a:lnTo>
                      <a:pt x="24417655" y="2890393"/>
                    </a:lnTo>
                    <a:lnTo>
                      <a:pt x="0" y="2890393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4976545" y="-151712"/>
              <a:ext cx="851492" cy="788568"/>
              <a:chOff x="0" y="0"/>
              <a:chExt cx="1135323" cy="1051424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5806127" y="-151712"/>
              <a:ext cx="854352" cy="788568"/>
              <a:chOff x="0" y="0"/>
              <a:chExt cx="1139136" cy="1051424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6638569" y="-151712"/>
              <a:ext cx="854352" cy="788568"/>
              <a:chOff x="0" y="0"/>
              <a:chExt cx="1139136" cy="1051424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7471011" y="-151712"/>
              <a:ext cx="851492" cy="788568"/>
              <a:chOff x="0" y="0"/>
              <a:chExt cx="1135323" cy="1051424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8300593" y="-151712"/>
              <a:ext cx="854352" cy="788568"/>
              <a:chOff x="0" y="0"/>
              <a:chExt cx="1139136" cy="1051424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9133035" y="-151712"/>
              <a:ext cx="851492" cy="788568"/>
              <a:chOff x="0" y="0"/>
              <a:chExt cx="1135323" cy="1051424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9962617" y="-151712"/>
              <a:ext cx="854352" cy="788568"/>
              <a:chOff x="0" y="0"/>
              <a:chExt cx="1139136" cy="1051424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0795059" y="-151712"/>
              <a:ext cx="851492" cy="788568"/>
              <a:chOff x="0" y="0"/>
              <a:chExt cx="1135323" cy="1051424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11624641" y="-151712"/>
              <a:ext cx="854352" cy="788568"/>
              <a:chOff x="0" y="0"/>
              <a:chExt cx="1139136" cy="1051424"/>
            </a:xfrm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12457083" y="-151712"/>
              <a:ext cx="851492" cy="788568"/>
              <a:chOff x="0" y="0"/>
              <a:chExt cx="1135323" cy="1051424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4976545" y="614946"/>
              <a:ext cx="851492" cy="788568"/>
              <a:chOff x="0" y="0"/>
              <a:chExt cx="1135323" cy="1051424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34"/>
            <p:cNvGrpSpPr/>
            <p:nvPr/>
          </p:nvGrpSpPr>
          <p:grpSpPr>
            <a:xfrm>
              <a:off x="5806127" y="614946"/>
              <a:ext cx="854352" cy="788568"/>
              <a:chOff x="0" y="0"/>
              <a:chExt cx="1139136" cy="1051424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6638569" y="614946"/>
              <a:ext cx="854352" cy="788568"/>
              <a:chOff x="0" y="0"/>
              <a:chExt cx="1139136" cy="1051424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>
              <a:off x="7471011" y="614946"/>
              <a:ext cx="851492" cy="788568"/>
              <a:chOff x="0" y="0"/>
              <a:chExt cx="1135323" cy="1051424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8300593" y="614946"/>
              <a:ext cx="854352" cy="788568"/>
              <a:chOff x="0" y="0"/>
              <a:chExt cx="1139136" cy="1051424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>
              <a:off x="9133035" y="614946"/>
              <a:ext cx="851492" cy="788568"/>
              <a:chOff x="0" y="0"/>
              <a:chExt cx="1135323" cy="1051424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>
              <a:off x="9962617" y="614946"/>
              <a:ext cx="854352" cy="788568"/>
              <a:chOff x="0" y="0"/>
              <a:chExt cx="1139136" cy="1051424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0795059" y="614946"/>
              <a:ext cx="851492" cy="788568"/>
              <a:chOff x="0" y="0"/>
              <a:chExt cx="1135323" cy="1051424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>
              <a:off x="11624641" y="614946"/>
              <a:ext cx="854352" cy="788568"/>
              <a:chOff x="0" y="0"/>
              <a:chExt cx="1139136" cy="1051424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>
              <a:off x="12457083" y="614946"/>
              <a:ext cx="851492" cy="788568"/>
              <a:chOff x="0" y="0"/>
              <a:chExt cx="1135323" cy="1051424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57"/>
            <p:cNvGrpSpPr/>
            <p:nvPr/>
          </p:nvGrpSpPr>
          <p:grpSpPr>
            <a:xfrm>
              <a:off x="-9525" y="-151712"/>
              <a:ext cx="851492" cy="788568"/>
              <a:chOff x="0" y="0"/>
              <a:chExt cx="1135323" cy="1051424"/>
            </a:xfrm>
          </p:grpSpPr>
          <p:sp>
            <p:nvSpPr>
              <p:cNvPr id="58" name="Freeform 5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820055" y="-151712"/>
              <a:ext cx="854352" cy="788568"/>
              <a:chOff x="0" y="0"/>
              <a:chExt cx="1139136" cy="1051424"/>
            </a:xfrm>
          </p:grpSpPr>
          <p:sp>
            <p:nvSpPr>
              <p:cNvPr id="60" name="Freeform 6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61"/>
            <p:cNvGrpSpPr/>
            <p:nvPr/>
          </p:nvGrpSpPr>
          <p:grpSpPr>
            <a:xfrm>
              <a:off x="1652499" y="-151712"/>
              <a:ext cx="851492" cy="788568"/>
              <a:chOff x="0" y="0"/>
              <a:chExt cx="1135323" cy="1051424"/>
            </a:xfrm>
          </p:grpSpPr>
          <p:sp>
            <p:nvSpPr>
              <p:cNvPr id="62" name="Freeform 6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63"/>
            <p:cNvGrpSpPr/>
            <p:nvPr/>
          </p:nvGrpSpPr>
          <p:grpSpPr>
            <a:xfrm>
              <a:off x="2482079" y="-151712"/>
              <a:ext cx="854352" cy="788568"/>
              <a:chOff x="0" y="0"/>
              <a:chExt cx="1139136" cy="1051424"/>
            </a:xfrm>
          </p:grpSpPr>
          <p:sp>
            <p:nvSpPr>
              <p:cNvPr id="64" name="Freeform 6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65"/>
            <p:cNvGrpSpPr/>
            <p:nvPr/>
          </p:nvGrpSpPr>
          <p:grpSpPr>
            <a:xfrm>
              <a:off x="3314521" y="-151712"/>
              <a:ext cx="851492" cy="788568"/>
              <a:chOff x="0" y="0"/>
              <a:chExt cx="1135323" cy="1051424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67"/>
            <p:cNvGrpSpPr/>
            <p:nvPr/>
          </p:nvGrpSpPr>
          <p:grpSpPr>
            <a:xfrm>
              <a:off x="4144103" y="-151712"/>
              <a:ext cx="854352" cy="788568"/>
              <a:chOff x="0" y="0"/>
              <a:chExt cx="1139136" cy="1051424"/>
            </a:xfrm>
          </p:grpSpPr>
          <p:sp>
            <p:nvSpPr>
              <p:cNvPr id="68" name="Freeform 6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Group 69"/>
            <p:cNvGrpSpPr/>
            <p:nvPr/>
          </p:nvGrpSpPr>
          <p:grpSpPr>
            <a:xfrm>
              <a:off x="13286663" y="-151712"/>
              <a:ext cx="854352" cy="788568"/>
              <a:chOff x="0" y="0"/>
              <a:chExt cx="1139136" cy="1051424"/>
            </a:xfrm>
          </p:grpSpPr>
          <p:sp>
            <p:nvSpPr>
              <p:cNvPr id="70" name="Freeform 7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14119107" y="-151712"/>
              <a:ext cx="854352" cy="788568"/>
              <a:chOff x="0" y="0"/>
              <a:chExt cx="1139136" cy="1051424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73"/>
            <p:cNvGrpSpPr/>
            <p:nvPr/>
          </p:nvGrpSpPr>
          <p:grpSpPr>
            <a:xfrm>
              <a:off x="14951549" y="-151712"/>
              <a:ext cx="851492" cy="788568"/>
              <a:chOff x="0" y="0"/>
              <a:chExt cx="1135323" cy="1051424"/>
            </a:xfrm>
          </p:grpSpPr>
          <p:sp>
            <p:nvSpPr>
              <p:cNvPr id="74" name="Freeform 7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5"/>
            <p:cNvGrpSpPr/>
            <p:nvPr/>
          </p:nvGrpSpPr>
          <p:grpSpPr>
            <a:xfrm>
              <a:off x="-9525" y="614946"/>
              <a:ext cx="851492" cy="788568"/>
              <a:chOff x="0" y="0"/>
              <a:chExt cx="1135323" cy="1051424"/>
            </a:xfrm>
          </p:grpSpPr>
          <p:sp>
            <p:nvSpPr>
              <p:cNvPr id="76" name="Freeform 7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820055" y="614946"/>
              <a:ext cx="854352" cy="788568"/>
              <a:chOff x="0" y="0"/>
              <a:chExt cx="1139136" cy="1051424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79"/>
            <p:cNvGrpSpPr/>
            <p:nvPr/>
          </p:nvGrpSpPr>
          <p:grpSpPr>
            <a:xfrm>
              <a:off x="1652499" y="614946"/>
              <a:ext cx="851492" cy="788568"/>
              <a:chOff x="0" y="0"/>
              <a:chExt cx="1135323" cy="1051424"/>
            </a:xfrm>
          </p:grpSpPr>
          <p:sp>
            <p:nvSpPr>
              <p:cNvPr id="80" name="Freeform 80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" name="Group 81"/>
            <p:cNvGrpSpPr/>
            <p:nvPr/>
          </p:nvGrpSpPr>
          <p:grpSpPr>
            <a:xfrm>
              <a:off x="2482079" y="614946"/>
              <a:ext cx="854352" cy="788568"/>
              <a:chOff x="0" y="0"/>
              <a:chExt cx="1139136" cy="1051424"/>
            </a:xfrm>
          </p:grpSpPr>
          <p:sp>
            <p:nvSpPr>
              <p:cNvPr id="82" name="Freeform 8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3314521" y="614946"/>
              <a:ext cx="851492" cy="788568"/>
              <a:chOff x="0" y="0"/>
              <a:chExt cx="1135323" cy="1051424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5"/>
            <p:cNvGrpSpPr/>
            <p:nvPr/>
          </p:nvGrpSpPr>
          <p:grpSpPr>
            <a:xfrm>
              <a:off x="4144103" y="614946"/>
              <a:ext cx="854352" cy="788568"/>
              <a:chOff x="0" y="0"/>
              <a:chExt cx="1139136" cy="1051424"/>
            </a:xfrm>
          </p:grpSpPr>
          <p:sp>
            <p:nvSpPr>
              <p:cNvPr id="86" name="Freeform 8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87"/>
            <p:cNvGrpSpPr/>
            <p:nvPr/>
          </p:nvGrpSpPr>
          <p:grpSpPr>
            <a:xfrm>
              <a:off x="13286663" y="614946"/>
              <a:ext cx="854352" cy="788568"/>
              <a:chOff x="0" y="0"/>
              <a:chExt cx="1139136" cy="1051424"/>
            </a:xfrm>
          </p:grpSpPr>
          <p:sp>
            <p:nvSpPr>
              <p:cNvPr id="88" name="Freeform 8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14119107" y="614946"/>
              <a:ext cx="854352" cy="788568"/>
              <a:chOff x="0" y="0"/>
              <a:chExt cx="1139136" cy="1051424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" name="Group 91"/>
            <p:cNvGrpSpPr/>
            <p:nvPr/>
          </p:nvGrpSpPr>
          <p:grpSpPr>
            <a:xfrm>
              <a:off x="14951549" y="614946"/>
              <a:ext cx="851492" cy="788568"/>
              <a:chOff x="0" y="0"/>
              <a:chExt cx="1135323" cy="1051424"/>
            </a:xfrm>
          </p:grpSpPr>
          <p:sp>
            <p:nvSpPr>
              <p:cNvPr id="92" name="Freeform 9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93"/>
            <p:cNvGrpSpPr/>
            <p:nvPr/>
          </p:nvGrpSpPr>
          <p:grpSpPr>
            <a:xfrm>
              <a:off x="15781149" y="-151712"/>
              <a:ext cx="854352" cy="788568"/>
              <a:chOff x="0" y="0"/>
              <a:chExt cx="1139136" cy="1051424"/>
            </a:xfrm>
          </p:grpSpPr>
          <p:sp>
            <p:nvSpPr>
              <p:cNvPr id="94" name="Freeform 9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5" name="Group 95"/>
            <p:cNvGrpSpPr/>
            <p:nvPr/>
          </p:nvGrpSpPr>
          <p:grpSpPr>
            <a:xfrm>
              <a:off x="16613591" y="-151712"/>
              <a:ext cx="854352" cy="788568"/>
              <a:chOff x="0" y="0"/>
              <a:chExt cx="1139136" cy="1051424"/>
            </a:xfrm>
          </p:grpSpPr>
          <p:sp>
            <p:nvSpPr>
              <p:cNvPr id="96" name="Freeform 9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" name="Group 97"/>
            <p:cNvGrpSpPr/>
            <p:nvPr/>
          </p:nvGrpSpPr>
          <p:grpSpPr>
            <a:xfrm>
              <a:off x="17446033" y="-151712"/>
              <a:ext cx="851492" cy="788568"/>
              <a:chOff x="0" y="0"/>
              <a:chExt cx="1135323" cy="1051424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9" name="Group 99"/>
            <p:cNvGrpSpPr/>
            <p:nvPr/>
          </p:nvGrpSpPr>
          <p:grpSpPr>
            <a:xfrm>
              <a:off x="15781149" y="614946"/>
              <a:ext cx="854352" cy="788568"/>
              <a:chOff x="0" y="0"/>
              <a:chExt cx="1139136" cy="1051424"/>
            </a:xfrm>
          </p:grpSpPr>
          <p:sp>
            <p:nvSpPr>
              <p:cNvPr id="100" name="Freeform 10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1" name="Group 101"/>
            <p:cNvGrpSpPr/>
            <p:nvPr/>
          </p:nvGrpSpPr>
          <p:grpSpPr>
            <a:xfrm>
              <a:off x="16613591" y="614946"/>
              <a:ext cx="854352" cy="788568"/>
              <a:chOff x="0" y="0"/>
              <a:chExt cx="1139136" cy="1051424"/>
            </a:xfrm>
          </p:grpSpPr>
          <p:sp>
            <p:nvSpPr>
              <p:cNvPr id="102" name="Freeform 10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" name="Group 103"/>
            <p:cNvGrpSpPr/>
            <p:nvPr/>
          </p:nvGrpSpPr>
          <p:grpSpPr>
            <a:xfrm>
              <a:off x="17446033" y="614946"/>
              <a:ext cx="851492" cy="788568"/>
              <a:chOff x="0" y="0"/>
              <a:chExt cx="1135323" cy="1051424"/>
            </a:xfrm>
          </p:grpSpPr>
          <p:sp>
            <p:nvSpPr>
              <p:cNvPr id="104" name="Freeform 10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7" name="Google Shape;1339;p43">
            <a:extLst>
              <a:ext uri="{FF2B5EF4-FFF2-40B4-BE49-F238E27FC236}">
                <a16:creationId xmlns:a16="http://schemas.microsoft.com/office/drawing/2014/main" id="{8FA8A61B-8099-A7AF-9137-316BAC1C9676}"/>
              </a:ext>
            </a:extLst>
          </p:cNvPr>
          <p:cNvSpPr txBox="1">
            <a:spLocks/>
          </p:cNvSpPr>
          <p:nvPr/>
        </p:nvSpPr>
        <p:spPr>
          <a:xfrm>
            <a:off x="939630" y="2933700"/>
            <a:ext cx="5501302" cy="1212208"/>
          </a:xfrm>
          <a:prstGeom prst="rect">
            <a:avLst/>
          </a:prstGeom>
        </p:spPr>
        <p:txBody>
          <a:bodyPr spcFirstLastPara="1" wrap="square" lIns="180000" tIns="182850" rIns="18000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ết luận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050758" y="4774942"/>
                <a:ext cx="16230600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Để lập phương trình mặt p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có cặp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, ta có thể làm như sau:</a:t>
                </a:r>
                <a:endParaRPr lang="en-US" sz="40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Bước 1: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Tì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[</m:t>
                    </m:r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i="1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Bước 2: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Lập phương trình mặt p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làm vectơ pháp tuyến.</a:t>
                </a:r>
                <a:endParaRPr lang="en-US" sz="40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758" y="4774942"/>
                <a:ext cx="16230600" cy="5016758"/>
              </a:xfrm>
              <a:prstGeom prst="rect">
                <a:avLst/>
              </a:prstGeom>
              <a:blipFill>
                <a:blip r:embed="rId7"/>
                <a:stretch>
                  <a:fillRect l="-1314" r="-131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Freeform 10">
            <a:hlinkClick r:id="rId8" action="ppaction://hlinksldjump"/>
          </p:cNvPr>
          <p:cNvSpPr/>
          <p:nvPr/>
        </p:nvSpPr>
        <p:spPr>
          <a:xfrm>
            <a:off x="14935200" y="2616422"/>
            <a:ext cx="2320563" cy="1844003"/>
          </a:xfrm>
          <a:custGeom>
            <a:avLst/>
            <a:gdLst/>
            <a:ahLst/>
            <a:cxnLst/>
            <a:rect l="l" t="t" r="r" b="b"/>
            <a:pathLst>
              <a:path w="3194470" h="2603493">
                <a:moveTo>
                  <a:pt x="0" y="0"/>
                </a:moveTo>
                <a:lnTo>
                  <a:pt x="3194469" y="0"/>
                </a:lnTo>
                <a:lnTo>
                  <a:pt x="3194469" y="2603493"/>
                </a:lnTo>
                <a:lnTo>
                  <a:pt x="0" y="2603493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52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E85A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41137" y="-719"/>
            <a:ext cx="16884316" cy="914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4000" dirty="0">
                <a:latin typeface="+mj-lt"/>
                <a:ea typeface="Calibri" panose="020F0502020204030204" pitchFamily="34" charset="0"/>
              </a:rPr>
              <a:t>Mặt phẳng (A’B</a:t>
            </a:r>
            <a:r>
              <a:rPr lang="en-US" sz="4000" dirty="0">
                <a:latin typeface="+mj-lt"/>
                <a:ea typeface="Calibri" panose="020F0502020204030204" pitchFamily="34" charset="0"/>
              </a:rPr>
              <a:t>                           </a:t>
            </a:r>
            <a:r>
              <a:rPr lang="vi-VN" sz="4000" dirty="0">
                <a:latin typeface="+mj-lt"/>
                <a:ea typeface="Calibri" panose="020F0502020204030204" pitchFamily="34" charset="0"/>
              </a:rPr>
              <a:t>’C’)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C0FDDE4-B345-9CEF-46D5-6288E812B092}"/>
              </a:ext>
            </a:extLst>
          </p:cNvPr>
          <p:cNvSpPr txBox="1"/>
          <p:nvPr/>
        </p:nvSpPr>
        <p:spPr>
          <a:xfrm>
            <a:off x="1052423" y="138721"/>
            <a:ext cx="16179304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Nhiệm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vụ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000080"/>
                </a:highlight>
                <a:uLnTx/>
                <a:uFillTx/>
                <a:latin typeface="Arial" panose="020B0604020202020204" pitchFamily="34" charset="0"/>
                <a:ea typeface="Aptos"/>
                <a:cs typeface="Arial" panose="020B0604020202020204" pitchFamily="34" charset="0"/>
              </a:rPr>
              <a:t> 4: </a:t>
            </a:r>
            <a:endParaRPr lang="en-US" sz="4000" i="1" kern="0" dirty="0">
              <a:solidFill>
                <a:srgbClr val="000000"/>
              </a:solidFill>
              <a:latin typeface="Cambria Math" panose="02040503050406030204" pitchFamily="18" charset="0"/>
              <a:cs typeface="Arial"/>
              <a:sym typeface="Arial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7ABE9D0-EB3A-D0F4-4873-A4BADAF6A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44" y="949563"/>
            <a:ext cx="1134201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7.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vi-VN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gian Oxyz, cho hình lăng trụ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.A’B’C’với </a:t>
            </a:r>
            <a:endParaRPr kumimoji="0" lang="vi-V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B391D67-A6C5-13E5-46A0-1D89A5D5D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97483"/>
              </p:ext>
            </p:extLst>
          </p:nvPr>
        </p:nvGraphicFramePr>
        <p:xfrm>
          <a:off x="4087185" y="1683797"/>
          <a:ext cx="8227012" cy="79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200" imgH="228600" progId="Equation.DSMT4">
                  <p:embed/>
                </p:oleObj>
              </mc:Choice>
              <mc:Fallback>
                <p:oleObj name="Equation" r:id="rId3" imgW="2616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185" y="1683797"/>
                        <a:ext cx="8227012" cy="792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4C7EBB45-4224-82AD-37ED-089B49172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37" y="2459103"/>
            <a:ext cx="91692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phương trình mặt phẳng (A’B’C’).</a:t>
            </a:r>
            <a:r>
              <a:rPr kumimoji="0" lang="vi-VN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34FA48-441C-2C16-0AD7-8AD99DDBF8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44790" y="177000"/>
            <a:ext cx="3733800" cy="3429000"/>
          </a:xfrm>
          <a:prstGeom prst="rect">
            <a:avLst/>
          </a:prstGeom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B6CA8D63-3248-AD78-1F4D-00AC948DA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01316" y="-71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510AE505-6C4D-6421-3CF4-DC6DC8264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47" y="-274711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6453889-B0AB-DFE8-9D37-FAC531D26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7871"/>
              </p:ext>
            </p:extLst>
          </p:nvPr>
        </p:nvGraphicFramePr>
        <p:xfrm>
          <a:off x="6083345" y="4394308"/>
          <a:ext cx="1394952" cy="69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45" y="4394308"/>
                        <a:ext cx="1394952" cy="699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5729CC-083C-EC60-10F8-9C4011F6F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25736"/>
              </p:ext>
            </p:extLst>
          </p:nvPr>
        </p:nvGraphicFramePr>
        <p:xfrm>
          <a:off x="441137" y="5255610"/>
          <a:ext cx="4097347" cy="8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37" y="5255610"/>
                        <a:ext cx="4097347" cy="870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EC85FB-5C9D-F36A-A019-5B074B710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18508"/>
              </p:ext>
            </p:extLst>
          </p:nvPr>
        </p:nvGraphicFramePr>
        <p:xfrm>
          <a:off x="9701171" y="5252106"/>
          <a:ext cx="1041899" cy="6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177569" progId="Equation.DSMT4">
                  <p:embed/>
                </p:oleObj>
              </mc:Choice>
              <mc:Fallback>
                <p:oleObj name="Equation" r:id="rId10" imgW="215619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171" y="5252106"/>
                        <a:ext cx="1041899" cy="69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13C579EA-6767-3C2C-D209-D3580E618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41" y="4292728"/>
            <a:ext cx="585814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8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rong </a:t>
            </a:r>
            <a:r>
              <a:rPr kumimoji="0" lang="en-US" altLang="en-US" sz="4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4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5EB57624-2B8F-8703-26D4-326527B0C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642" y="4306064"/>
            <a:ext cx="112261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P)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D6D9B5F8-3F3B-95DF-5C04-92CCDA999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428" y="5195962"/>
            <a:ext cx="528381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song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886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DB6E77-6B81-4B56-B6A0-F65D6F793B22}"/>
              </a:ext>
            </a:extLst>
          </p:cNvPr>
          <p:cNvSpPr txBox="1"/>
          <p:nvPr/>
        </p:nvSpPr>
        <p:spPr>
          <a:xfrm>
            <a:off x="762000" y="266700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7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6085C0-641F-EDDD-3821-B7B6511BF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10005"/>
              </p:ext>
            </p:extLst>
          </p:nvPr>
        </p:nvGraphicFramePr>
        <p:xfrm>
          <a:off x="1002535" y="1045754"/>
          <a:ext cx="5462530" cy="72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79400" progId="Equation.DSMT4">
                  <p:embed/>
                </p:oleObj>
              </mc:Choice>
              <mc:Fallback>
                <p:oleObj name="Equation" r:id="rId2" imgW="1930400" imgH="279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79B8DC-EF85-69C2-8C4C-F5E3C19E3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35" y="1045754"/>
                        <a:ext cx="5462530" cy="727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">
            <a:extLst>
              <a:ext uri="{FF2B5EF4-FFF2-40B4-BE49-F238E27FC236}">
                <a16:creationId xmlns:a16="http://schemas.microsoft.com/office/drawing/2014/main" id="{1551911C-8A01-7A98-002B-849C634E1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535" y="1942156"/>
            <a:ext cx="38740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vi-V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cto pháp tuyến 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4FAA6E-CD76-F6EE-C888-55CE938C9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13266"/>
              </p:ext>
            </p:extLst>
          </p:nvPr>
        </p:nvGraphicFramePr>
        <p:xfrm>
          <a:off x="4899548" y="1873799"/>
          <a:ext cx="3869732" cy="8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342751" progId="Equation.DSMT4">
                  <p:embed/>
                </p:oleObj>
              </mc:Choice>
              <mc:Fallback>
                <p:oleObj name="Equation" r:id="rId4" imgW="1777229" imgH="342751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7AF6205-C1F3-8E1E-C3DB-E51501B05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48" y="1873799"/>
                        <a:ext cx="3869732" cy="8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963E4EB-7C8A-E574-8CA2-7A4F5294ACA4}"/>
              </a:ext>
            </a:extLst>
          </p:cNvPr>
          <p:cNvSpPr txBox="1"/>
          <p:nvPr/>
        </p:nvSpPr>
        <p:spPr>
          <a:xfrm>
            <a:off x="1219200" y="3294843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6EF771-0854-ACCD-C2E8-771AA1A19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78995"/>
              </p:ext>
            </p:extLst>
          </p:nvPr>
        </p:nvGraphicFramePr>
        <p:xfrm>
          <a:off x="6019800" y="3001992"/>
          <a:ext cx="5738309" cy="129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700" imgH="495300" progId="Equation.DSMT4">
                  <p:embed/>
                </p:oleObj>
              </mc:Choice>
              <mc:Fallback>
                <p:oleObj name="Equation" r:id="rId6" imgW="2298700" imgH="4953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C87654F-557E-6A70-485E-4C182674E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01992"/>
                        <a:ext cx="5738309" cy="129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9BB9594-698B-D34D-F53D-A803E071DF31}"/>
              </a:ext>
            </a:extLst>
          </p:cNvPr>
          <p:cNvSpPr txBox="1"/>
          <p:nvPr/>
        </p:nvSpPr>
        <p:spPr>
          <a:xfrm>
            <a:off x="381000" y="4565457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8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1723E9F-62D8-C098-EF25-4D9D79B72D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" y="5510699"/>
            <a:ext cx="19202400" cy="4776301"/>
          </a:xfrm>
          <a:prstGeom prst="rect">
            <a:avLst/>
          </a:prstGeom>
        </p:spPr>
      </p:pic>
      <p:pic>
        <p:nvPicPr>
          <p:cNvPr id="37" name="Picture 36">
            <a:hlinkClick r:id="rId9" action="ppaction://hlinksldjump"/>
            <a:extLst>
              <a:ext uri="{FF2B5EF4-FFF2-40B4-BE49-F238E27FC236}">
                <a16:creationId xmlns:a16="http://schemas.microsoft.com/office/drawing/2014/main" id="{E3B0DD1E-F2C2-C4F0-6CB6-D987D365AA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166329" y="7558030"/>
            <a:ext cx="1816871" cy="246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3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E85A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>
            <a:extLst>
              <a:ext uri="{FF2B5EF4-FFF2-40B4-BE49-F238E27FC236}">
                <a16:creationId xmlns:a16="http://schemas.microsoft.com/office/drawing/2014/main" id="{C46C2293-43AE-7CDC-D96B-489EEC205F98}"/>
              </a:ext>
            </a:extLst>
          </p:cNvPr>
          <p:cNvSpPr txBox="1"/>
          <p:nvPr/>
        </p:nvSpPr>
        <p:spPr>
          <a:xfrm>
            <a:off x="0" y="162238"/>
            <a:ext cx="18592800" cy="4098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defTabSz="1828800">
              <a:lnSpc>
                <a:spcPct val="150000"/>
              </a:lnSpc>
              <a:buClr>
                <a:srgbClr val="000000"/>
              </a:buClr>
              <a:tabLst>
                <a:tab pos="5029200" algn="l"/>
              </a:tabLst>
            </a:pPr>
            <a:r>
              <a:rPr lang="vi-VN" sz="60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ƯƠNG V: PHƯƠNG TRÌNH </a:t>
            </a:r>
            <a:endParaRPr lang="en-US" sz="6000" b="1" kern="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lvl="0" algn="ctr" defTabSz="1828800">
              <a:lnSpc>
                <a:spcPct val="150000"/>
              </a:lnSpc>
              <a:buClr>
                <a:srgbClr val="000000"/>
              </a:buClr>
              <a:tabLst>
                <a:tab pos="5029200" algn="l"/>
              </a:tabLst>
            </a:pPr>
            <a:r>
              <a:rPr lang="vi-VN" sz="60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ẶT PHẲNG, ĐƯỜNG THẲNG, </a:t>
            </a:r>
            <a:endParaRPr lang="en-US" sz="6000" b="1" kern="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lvl="0" algn="ctr" defTabSz="1828800">
              <a:lnSpc>
                <a:spcPct val="150000"/>
              </a:lnSpc>
              <a:buClr>
                <a:srgbClr val="000000"/>
              </a:buClr>
              <a:tabLst>
                <a:tab pos="5029200" algn="l"/>
              </a:tabLst>
            </a:pPr>
            <a:r>
              <a:rPr lang="vi-VN" sz="60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ẶT CẦU TRONG KHÔNG GIAN</a:t>
            </a:r>
            <a:endParaRPr kumimoji="0" lang="en-US" sz="6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E4AE46F-3C9A-E6D0-D158-CD5D036C02BC}"/>
              </a:ext>
            </a:extLst>
          </p:cNvPr>
          <p:cNvSpPr txBox="1"/>
          <p:nvPr/>
        </p:nvSpPr>
        <p:spPr>
          <a:xfrm>
            <a:off x="533400" y="5147094"/>
            <a:ext cx="17221200" cy="1508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defTabSz="1828800">
              <a:lnSpc>
                <a:spcPct val="150000"/>
              </a:lnSpc>
              <a:buClr>
                <a:srgbClr val="000000"/>
              </a:buClr>
            </a:pPr>
            <a:r>
              <a:rPr lang="vi-VN" sz="7000" b="1" kern="0" dirty="0">
                <a:solidFill>
                  <a:schemeClr val="bg1"/>
                </a:solidFill>
                <a:ea typeface="Calibri" panose="020F0502020204030204" pitchFamily="34" charset="0"/>
                <a:cs typeface="Arial"/>
                <a:sym typeface="Arial"/>
              </a:rPr>
              <a:t>BÀI 1: PHƯƠNG TRÌNH MẶT PHẲNG </a:t>
            </a:r>
            <a:endParaRPr kumimoji="0" lang="en-US" sz="70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1AB4C37-3BB9-EF7F-37FA-94AC774377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96496" y="1305231"/>
            <a:ext cx="6730483" cy="68538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D69FC7D-EA5F-120E-7EE7-CECDB905589B}"/>
              </a:ext>
            </a:extLst>
          </p:cNvPr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5489569" y="1318213"/>
            <a:ext cx="6794634" cy="68538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7AD49A-B0CB-7948-3BAB-DC50A3AE8B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4639" y="1750149"/>
            <a:ext cx="1036410" cy="10364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E7E539E-1A92-52B8-425E-4FF105DD0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1939" y="1400810"/>
            <a:ext cx="1036410" cy="10364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A46C67-0760-F713-4DB6-847D4CB3FB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8157" y="1266688"/>
            <a:ext cx="1036410" cy="10364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16E164C-8543-D0DA-D9C2-E65EDC408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9691356" y="4360614"/>
            <a:ext cx="881352" cy="88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C9869C-3CC5-699E-7E0B-25EFB12DFC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1230" y="861479"/>
            <a:ext cx="1036410" cy="10364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8C4A949-55C3-106E-CC62-B60D065E52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7908" y="267950"/>
            <a:ext cx="1036410" cy="103641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F3DDA9-E117-3897-2C77-C8C4C4E7F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5329178" y="7403733"/>
            <a:ext cx="881352" cy="88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2557990-17C2-F809-45A0-5607B950A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10314534" y="1259655"/>
            <a:ext cx="881352" cy="88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84390E5-4540-5886-C123-C78F2376F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11844352" y="7389219"/>
            <a:ext cx="881352" cy="88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C184529-1D92-8CB3-875C-7CABD1EAE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5641173" y="3974734"/>
            <a:ext cx="881352" cy="88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Star: 5 Points 26">
            <a:hlinkClick r:id="rId7" action="ppaction://hlinksldjump"/>
            <a:extLst>
              <a:ext uri="{FF2B5EF4-FFF2-40B4-BE49-F238E27FC236}">
                <a16:creationId xmlns:a16="http://schemas.microsoft.com/office/drawing/2014/main" id="{FA324543-82B7-652F-D0D6-E1A98DF3E203}"/>
              </a:ext>
            </a:extLst>
          </p:cNvPr>
          <p:cNvSpPr/>
          <p:nvPr/>
        </p:nvSpPr>
        <p:spPr>
          <a:xfrm>
            <a:off x="2041000" y="891471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20">
            <a:extLst>
              <a:ext uri="{FF2B5EF4-FFF2-40B4-BE49-F238E27FC236}">
                <a16:creationId xmlns:a16="http://schemas.microsoft.com/office/drawing/2014/main" id="{35AC539E-DA2F-BB49-3746-37B6E7642CE0}"/>
              </a:ext>
            </a:extLst>
          </p:cNvPr>
          <p:cNvSpPr/>
          <p:nvPr/>
        </p:nvSpPr>
        <p:spPr>
          <a:xfrm>
            <a:off x="5393380" y="1154970"/>
            <a:ext cx="3536709" cy="3549397"/>
          </a:xfrm>
          <a:prstGeom prst="roundRect">
            <a:avLst>
              <a:gd name="adj" fmla="val 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prstClr val="white"/>
              </a:solidFill>
            </a:endParaRPr>
          </a:p>
        </p:txBody>
      </p:sp>
      <p:sp>
        <p:nvSpPr>
          <p:cNvPr id="17" name="Rounded Rectangle 21">
            <a:extLst>
              <a:ext uri="{FF2B5EF4-FFF2-40B4-BE49-F238E27FC236}">
                <a16:creationId xmlns:a16="http://schemas.microsoft.com/office/drawing/2014/main" id="{74523E61-E389-E621-374F-8EC4CD7962F5}"/>
              </a:ext>
            </a:extLst>
          </p:cNvPr>
          <p:cNvSpPr/>
          <p:nvPr/>
        </p:nvSpPr>
        <p:spPr>
          <a:xfrm>
            <a:off x="8904198" y="1166968"/>
            <a:ext cx="3536706" cy="3549397"/>
          </a:xfrm>
          <a:prstGeom prst="roundRect">
            <a:avLst>
              <a:gd name="adj" fmla="val 328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prstClr val="white"/>
              </a:solidFill>
            </a:endParaRPr>
          </a:p>
        </p:txBody>
      </p:sp>
      <p:sp>
        <p:nvSpPr>
          <p:cNvPr id="18" name="Rounded Rectangle 22">
            <a:extLst>
              <a:ext uri="{FF2B5EF4-FFF2-40B4-BE49-F238E27FC236}">
                <a16:creationId xmlns:a16="http://schemas.microsoft.com/office/drawing/2014/main" id="{4E5B949B-8B0F-7879-AA26-115DC140CB1A}"/>
              </a:ext>
            </a:extLst>
          </p:cNvPr>
          <p:cNvSpPr/>
          <p:nvPr/>
        </p:nvSpPr>
        <p:spPr>
          <a:xfrm>
            <a:off x="5410073" y="4699603"/>
            <a:ext cx="3493632" cy="3587167"/>
          </a:xfrm>
          <a:prstGeom prst="roundRect">
            <a:avLst>
              <a:gd name="adj" fmla="val 252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>
              <a:solidFill>
                <a:prstClr val="white"/>
              </a:solidFill>
            </a:endParaRPr>
          </a:p>
        </p:txBody>
      </p:sp>
      <p:sp>
        <p:nvSpPr>
          <p:cNvPr id="19" name="Rounded Rectangle 23">
            <a:extLst>
              <a:ext uri="{FF2B5EF4-FFF2-40B4-BE49-F238E27FC236}">
                <a16:creationId xmlns:a16="http://schemas.microsoft.com/office/drawing/2014/main" id="{A6FD939F-B932-3BF6-C8F0-96F1F7EEBDF7}"/>
              </a:ext>
            </a:extLst>
          </p:cNvPr>
          <p:cNvSpPr/>
          <p:nvPr/>
        </p:nvSpPr>
        <p:spPr>
          <a:xfrm>
            <a:off x="8899892" y="4680688"/>
            <a:ext cx="3536706" cy="3607141"/>
          </a:xfrm>
          <a:prstGeom prst="roundRect">
            <a:avLst>
              <a:gd name="adj" fmla="val 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prstClr val="white"/>
              </a:solidFill>
            </a:endParaRPr>
          </a:p>
        </p:txBody>
      </p:sp>
      <p:sp>
        <p:nvSpPr>
          <p:cNvPr id="20" name="Rounded Rectangle 24">
            <a:extLst>
              <a:ext uri="{FF2B5EF4-FFF2-40B4-BE49-F238E27FC236}">
                <a16:creationId xmlns:a16="http://schemas.microsoft.com/office/drawing/2014/main" id="{9B65449A-10F2-77A3-593E-404107C4C144}"/>
              </a:ext>
            </a:extLst>
          </p:cNvPr>
          <p:cNvSpPr/>
          <p:nvPr/>
        </p:nvSpPr>
        <p:spPr>
          <a:xfrm>
            <a:off x="5415878" y="1164616"/>
            <a:ext cx="3536709" cy="3587167"/>
          </a:xfrm>
          <a:prstGeom prst="roundRect">
            <a:avLst>
              <a:gd name="adj" fmla="val 328"/>
            </a:avLst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lleyAllegro" panose="00000400000000000000" pitchFamily="2" charset="0"/>
                <a:ea typeface="ShelleyAllegro" panose="00000400000000000000" pitchFamily="2" charset="0"/>
                <a:cs typeface="ShelleyAllegro" panose="00000400000000000000" pitchFamily="2" charset="0"/>
              </a:rPr>
              <a:t>1</a:t>
            </a:r>
            <a:endParaRPr lang="en-US" sz="1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lleyAllegro" panose="00000400000000000000" pitchFamily="2" charset="0"/>
              <a:ea typeface="ShelleyAllegro" panose="00000400000000000000" pitchFamily="2" charset="0"/>
              <a:cs typeface="ShelleyAllegro" panose="00000400000000000000" pitchFamily="2" charset="0"/>
            </a:endParaRP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7B9ECA2D-A7ED-EB85-524E-984C035F072C}"/>
              </a:ext>
            </a:extLst>
          </p:cNvPr>
          <p:cNvSpPr/>
          <p:nvPr/>
        </p:nvSpPr>
        <p:spPr>
          <a:xfrm>
            <a:off x="8933348" y="1166670"/>
            <a:ext cx="3536706" cy="3561932"/>
          </a:xfrm>
          <a:prstGeom prst="roundRect">
            <a:avLst>
              <a:gd name="adj" fmla="val 328"/>
            </a:avLst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lleyAllegro" panose="00000400000000000000" pitchFamily="2" charset="0"/>
                <a:ea typeface="ShelleyAllegro" panose="00000400000000000000" pitchFamily="2" charset="0"/>
                <a:cs typeface="ShelleyAllegro" panose="00000400000000000000" pitchFamily="2" charset="0"/>
              </a:rPr>
              <a:t>2</a:t>
            </a:r>
            <a:endParaRPr lang="en-US" sz="1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lleyAllegro" panose="00000400000000000000" pitchFamily="2" charset="0"/>
              <a:ea typeface="ShelleyAllegro" panose="00000400000000000000" pitchFamily="2" charset="0"/>
              <a:cs typeface="ShelleyAllegro" panose="00000400000000000000" pitchFamily="2" charset="0"/>
            </a:endParaRPr>
          </a:p>
        </p:txBody>
      </p:sp>
      <p:sp>
        <p:nvSpPr>
          <p:cNvPr id="29" name="Rounded Rectangle 26">
            <a:extLst>
              <a:ext uri="{FF2B5EF4-FFF2-40B4-BE49-F238E27FC236}">
                <a16:creationId xmlns:a16="http://schemas.microsoft.com/office/drawing/2014/main" id="{8E0E08F1-8802-CEC0-901C-10E3B6BC91C9}"/>
              </a:ext>
            </a:extLst>
          </p:cNvPr>
          <p:cNvSpPr/>
          <p:nvPr/>
        </p:nvSpPr>
        <p:spPr>
          <a:xfrm>
            <a:off x="5405253" y="4715401"/>
            <a:ext cx="3498452" cy="3536118"/>
          </a:xfrm>
          <a:prstGeom prst="roundRect">
            <a:avLst>
              <a:gd name="adj" fmla="val 2527"/>
            </a:avLst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lleyAllegro" panose="00000400000000000000" pitchFamily="2" charset="0"/>
                <a:ea typeface="ShelleyAllegro" panose="00000400000000000000" pitchFamily="2" charset="0"/>
                <a:cs typeface="ShelleyAllegro" panose="00000400000000000000" pitchFamily="2" charset="0"/>
              </a:rPr>
              <a:t>3</a:t>
            </a:r>
            <a:endParaRPr lang="en-US" sz="1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lleyAllegro" panose="00000400000000000000" pitchFamily="2" charset="0"/>
              <a:ea typeface="ShelleyAllegro" panose="00000400000000000000" pitchFamily="2" charset="0"/>
              <a:cs typeface="ShelleyAllegro" panose="00000400000000000000" pitchFamily="2" charset="0"/>
            </a:endParaRP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D40CCA94-CBC9-BEEB-F51B-15F93FA73BB9}"/>
              </a:ext>
            </a:extLst>
          </p:cNvPr>
          <p:cNvSpPr/>
          <p:nvPr/>
        </p:nvSpPr>
        <p:spPr>
          <a:xfrm>
            <a:off x="8901448" y="4676459"/>
            <a:ext cx="3570017" cy="3587167"/>
          </a:xfrm>
          <a:prstGeom prst="roundRect">
            <a:avLst>
              <a:gd name="adj" fmla="val 0"/>
            </a:avLst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lleyAllegro" panose="00000400000000000000" pitchFamily="2" charset="0"/>
                <a:ea typeface="ShelleyAllegro" panose="00000400000000000000" pitchFamily="2" charset="0"/>
                <a:cs typeface="ShelleyAllegro" panose="00000400000000000000" pitchFamily="2" charset="0"/>
              </a:rPr>
              <a:t>4</a:t>
            </a:r>
            <a:endParaRPr lang="en-US" sz="1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lleyAllegro" panose="00000400000000000000" pitchFamily="2" charset="0"/>
              <a:ea typeface="ShelleyAllegro" panose="00000400000000000000" pitchFamily="2" charset="0"/>
              <a:cs typeface="ShelleyAllegro" panose="00000400000000000000" pitchFamily="2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15D8D4C-0638-1DFB-CD04-D2D32787F2D6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951" y="3090591"/>
            <a:ext cx="1476156" cy="15342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2A2F5A6-1CAB-49AA-05F6-15167159EF8B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4702" y="2902682"/>
            <a:ext cx="1476156" cy="147615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B6C5E09-0911-E142-869A-A8B39B9E322C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948" y="6745965"/>
            <a:ext cx="1476156" cy="147615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B37A6A4-C788-75B4-EBA6-4293536C579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624" y="6799138"/>
            <a:ext cx="1476156" cy="1476156"/>
          </a:xfrm>
          <a:prstGeom prst="rect">
            <a:avLst/>
          </a:prstGeom>
        </p:spPr>
      </p:pic>
      <p:sp>
        <p:nvSpPr>
          <p:cNvPr id="2" name="Star: 5 Points 1">
            <a:hlinkClick r:id="rId9" action="ppaction://hlinksldjump"/>
            <a:extLst>
              <a:ext uri="{FF2B5EF4-FFF2-40B4-BE49-F238E27FC236}">
                <a16:creationId xmlns:a16="http://schemas.microsoft.com/office/drawing/2014/main" id="{6FABC23B-F264-EFAC-7282-B9D09C3184F5}"/>
              </a:ext>
            </a:extLst>
          </p:cNvPr>
          <p:cNvSpPr/>
          <p:nvPr/>
        </p:nvSpPr>
        <p:spPr>
          <a:xfrm>
            <a:off x="8527423" y="891471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tar: 5 Points 12">
            <a:hlinkClick r:id="rId10" action="ppaction://hlinksldjump"/>
            <a:extLst>
              <a:ext uri="{FF2B5EF4-FFF2-40B4-BE49-F238E27FC236}">
                <a16:creationId xmlns:a16="http://schemas.microsoft.com/office/drawing/2014/main" id="{CAAC9CA8-F3B4-B8F3-AAD0-6840280686C8}"/>
              </a:ext>
            </a:extLst>
          </p:cNvPr>
          <p:cNvSpPr/>
          <p:nvPr/>
        </p:nvSpPr>
        <p:spPr>
          <a:xfrm>
            <a:off x="14300614" y="891471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36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9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9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9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9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9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9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9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9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0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06DA9DF9-31F7-4056-B42E-878CC92417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3428" cy="10287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3A9632-B102-4066-389A-7FFE0584D826}"/>
              </a:ext>
            </a:extLst>
          </p:cNvPr>
          <p:cNvSpPr/>
          <p:nvPr/>
        </p:nvSpPr>
        <p:spPr>
          <a:xfrm>
            <a:off x="990600" y="-1028700"/>
            <a:ext cx="8944178" cy="685070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ẦN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III: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ĂNG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ỐC</a:t>
            </a:r>
            <a:endParaRPr lang="en-US" sz="66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FF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DD19BE-22D5-F900-CB80-8A1A55E6054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843" b="-1"/>
          <a:stretch/>
        </p:blipFill>
        <p:spPr>
          <a:xfrm>
            <a:off x="9343822" y="10"/>
            <a:ext cx="8944178" cy="1028699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453559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-9525" y="-15375"/>
            <a:ext cx="877034" cy="10306050"/>
            <a:chOff x="-9525" y="-15375"/>
            <a:chExt cx="877034" cy="10306050"/>
          </a:xfrm>
          <a:solidFill>
            <a:srgbClr val="5E85AA"/>
          </a:solidFill>
        </p:grpSpPr>
        <p:grpSp>
          <p:nvGrpSpPr>
            <p:cNvPr id="6" name="Group 6"/>
            <p:cNvGrpSpPr/>
            <p:nvPr/>
          </p:nvGrpSpPr>
          <p:grpSpPr>
            <a:xfrm>
              <a:off x="-9525" y="-15375"/>
              <a:ext cx="877034" cy="815120"/>
              <a:chOff x="0" y="0"/>
              <a:chExt cx="1169379" cy="1086827"/>
            </a:xfrm>
            <a:grpFill/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0"/>
            <p:cNvGrpSpPr/>
            <p:nvPr/>
          </p:nvGrpSpPr>
          <p:grpSpPr>
            <a:xfrm>
              <a:off x="-9525" y="777747"/>
              <a:ext cx="877034" cy="812172"/>
              <a:chOff x="0" y="0"/>
              <a:chExt cx="1169379" cy="1082896"/>
            </a:xfrm>
            <a:grpFill/>
          </p:grpSpPr>
          <p:sp>
            <p:nvSpPr>
              <p:cNvPr id="11" name="Freeform 1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-9525" y="1567921"/>
              <a:ext cx="877034" cy="812172"/>
              <a:chOff x="0" y="0"/>
              <a:chExt cx="1169379" cy="1082896"/>
            </a:xfrm>
            <a:grpFill/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-9525" y="2358095"/>
              <a:ext cx="877034" cy="815120"/>
              <a:chOff x="0" y="0"/>
              <a:chExt cx="1169379" cy="1086827"/>
            </a:xfrm>
            <a:grpFill/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-9525" y="3151217"/>
              <a:ext cx="877034" cy="812172"/>
              <a:chOff x="0" y="0"/>
              <a:chExt cx="1169379" cy="1082896"/>
            </a:xfrm>
            <a:grpFill/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-9525" y="3941391"/>
              <a:ext cx="877034" cy="812172"/>
              <a:chOff x="0" y="0"/>
              <a:chExt cx="1169379" cy="1082896"/>
            </a:xfrm>
            <a:grpFill/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-9525" y="4731563"/>
              <a:ext cx="877034" cy="812172"/>
              <a:chOff x="0" y="0"/>
              <a:chExt cx="1169379" cy="1082896"/>
            </a:xfrm>
            <a:grpFill/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-9525" y="5521737"/>
              <a:ext cx="877034" cy="815120"/>
              <a:chOff x="0" y="0"/>
              <a:chExt cx="1169379" cy="1086827"/>
            </a:xfrm>
            <a:grpFill/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-9525" y="6314859"/>
              <a:ext cx="877034" cy="812172"/>
              <a:chOff x="0" y="0"/>
              <a:chExt cx="1169379" cy="1082896"/>
            </a:xfrm>
            <a:grpFill/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-9525" y="7105033"/>
              <a:ext cx="877034" cy="812172"/>
              <a:chOff x="0" y="0"/>
              <a:chExt cx="1169379" cy="1082896"/>
            </a:xfrm>
            <a:grpFill/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-9525" y="7895207"/>
              <a:ext cx="877034" cy="815120"/>
              <a:chOff x="0" y="0"/>
              <a:chExt cx="1169379" cy="1086827"/>
            </a:xfrm>
            <a:grpFill/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-9525" y="8688329"/>
              <a:ext cx="877034" cy="812172"/>
              <a:chOff x="0" y="0"/>
              <a:chExt cx="1169379" cy="1082896"/>
            </a:xfrm>
            <a:grpFill/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-9525" y="9478503"/>
              <a:ext cx="877034" cy="812172"/>
              <a:chOff x="0" y="0"/>
              <a:chExt cx="1169379" cy="1082896"/>
            </a:xfrm>
            <a:grpFill/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17420509" y="-9525"/>
            <a:ext cx="877034" cy="10306050"/>
            <a:chOff x="17420509" y="-9525"/>
            <a:chExt cx="877034" cy="10306050"/>
          </a:xfrm>
        </p:grpSpPr>
        <p:grpSp>
          <p:nvGrpSpPr>
            <p:cNvPr id="34" name="Group 34"/>
            <p:cNvGrpSpPr/>
            <p:nvPr/>
          </p:nvGrpSpPr>
          <p:grpSpPr>
            <a:xfrm rot="-10800000">
              <a:off x="17420509" y="9481405"/>
              <a:ext cx="877034" cy="815120"/>
              <a:chOff x="0" y="0"/>
              <a:chExt cx="1169379" cy="1086827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 rot="-10800000">
              <a:off x="17420509" y="8691231"/>
              <a:ext cx="877034" cy="812172"/>
              <a:chOff x="0" y="0"/>
              <a:chExt cx="1169379" cy="1082896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 rot="-10800000">
              <a:off x="17420509" y="7901057"/>
              <a:ext cx="877034" cy="812172"/>
              <a:chOff x="0" y="0"/>
              <a:chExt cx="1169379" cy="108289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 rot="-10800000">
              <a:off x="17420509" y="7107935"/>
              <a:ext cx="877034" cy="815120"/>
              <a:chOff x="0" y="0"/>
              <a:chExt cx="1169379" cy="1086827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 rot="-10800000">
              <a:off x="17420509" y="6317761"/>
              <a:ext cx="877034" cy="812172"/>
              <a:chOff x="0" y="0"/>
              <a:chExt cx="1169379" cy="108289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 rot="-10800000">
              <a:off x="17420509" y="5527587"/>
              <a:ext cx="877034" cy="812172"/>
              <a:chOff x="0" y="0"/>
              <a:chExt cx="1169379" cy="1082896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 rot="-10800000">
              <a:off x="17420509" y="4737413"/>
              <a:ext cx="877034" cy="812172"/>
              <a:chOff x="0" y="0"/>
              <a:chExt cx="1169379" cy="1082896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 rot="-10800000">
              <a:off x="17420509" y="3944291"/>
              <a:ext cx="877034" cy="815120"/>
              <a:chOff x="0" y="0"/>
              <a:chExt cx="1169379" cy="1086827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2"/>
            <p:cNvGrpSpPr/>
            <p:nvPr/>
          </p:nvGrpSpPr>
          <p:grpSpPr>
            <a:xfrm rot="-10800000">
              <a:off x="17420509" y="3154119"/>
              <a:ext cx="877034" cy="812172"/>
              <a:chOff x="0" y="0"/>
              <a:chExt cx="1169379" cy="1082896"/>
            </a:xfrm>
          </p:grpSpPr>
          <p:sp>
            <p:nvSpPr>
              <p:cNvPr id="53" name="Freeform 53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 rot="-10800000">
              <a:off x="17420509" y="2363945"/>
              <a:ext cx="877034" cy="812172"/>
              <a:chOff x="0" y="0"/>
              <a:chExt cx="1169379" cy="1082896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56"/>
            <p:cNvGrpSpPr/>
            <p:nvPr/>
          </p:nvGrpSpPr>
          <p:grpSpPr>
            <a:xfrm rot="-10800000">
              <a:off x="17420509" y="1570823"/>
              <a:ext cx="877034" cy="815120"/>
              <a:chOff x="0" y="0"/>
              <a:chExt cx="1169379" cy="1086827"/>
            </a:xfrm>
          </p:grpSpPr>
          <p:sp>
            <p:nvSpPr>
              <p:cNvPr id="57" name="Freeform 57"/>
              <p:cNvSpPr/>
              <p:nvPr/>
            </p:nvSpPr>
            <p:spPr>
              <a:xfrm>
                <a:off x="0" y="0"/>
                <a:ext cx="1165479" cy="1082929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82929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70229"/>
                    </a:lnTo>
                    <a:cubicBezTo>
                      <a:pt x="1165479" y="1077214"/>
                      <a:pt x="1159764" y="1082929"/>
                      <a:pt x="1152779" y="1082929"/>
                    </a:cubicBezTo>
                    <a:lnTo>
                      <a:pt x="12700" y="1082929"/>
                    </a:lnTo>
                    <a:cubicBezTo>
                      <a:pt x="5715" y="1082929"/>
                      <a:pt x="0" y="1077214"/>
                      <a:pt x="0" y="1070229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70229"/>
                    </a:lnTo>
                    <a:lnTo>
                      <a:pt x="12700" y="1070229"/>
                    </a:lnTo>
                    <a:lnTo>
                      <a:pt x="12700" y="1057529"/>
                    </a:lnTo>
                    <a:lnTo>
                      <a:pt x="1152779" y="1057529"/>
                    </a:lnTo>
                    <a:lnTo>
                      <a:pt x="1152779" y="1070229"/>
                    </a:lnTo>
                    <a:lnTo>
                      <a:pt x="1140079" y="1070229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58"/>
            <p:cNvGrpSpPr/>
            <p:nvPr/>
          </p:nvGrpSpPr>
          <p:grpSpPr>
            <a:xfrm rot="-10800000">
              <a:off x="17420509" y="780649"/>
              <a:ext cx="877034" cy="812172"/>
              <a:chOff x="0" y="0"/>
              <a:chExt cx="1169379" cy="1082896"/>
            </a:xfrm>
          </p:grpSpPr>
          <p:sp>
            <p:nvSpPr>
              <p:cNvPr id="59" name="Freeform 59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60"/>
            <p:cNvGrpSpPr/>
            <p:nvPr/>
          </p:nvGrpSpPr>
          <p:grpSpPr>
            <a:xfrm rot="-10800000">
              <a:off x="17420509" y="-9525"/>
              <a:ext cx="877034" cy="812172"/>
              <a:chOff x="0" y="0"/>
              <a:chExt cx="1169379" cy="1082896"/>
            </a:xfrm>
          </p:grpSpPr>
          <p:sp>
            <p:nvSpPr>
              <p:cNvPr id="61" name="Freeform 61"/>
              <p:cNvSpPr/>
              <p:nvPr/>
            </p:nvSpPr>
            <p:spPr>
              <a:xfrm>
                <a:off x="0" y="0"/>
                <a:ext cx="1165479" cy="1078992"/>
              </a:xfrm>
              <a:custGeom>
                <a:avLst/>
                <a:gdLst/>
                <a:ahLst/>
                <a:cxnLst/>
                <a:rect l="l" t="t" r="r" b="b"/>
                <a:pathLst>
                  <a:path w="1165479" h="1078992">
                    <a:moveTo>
                      <a:pt x="12700" y="0"/>
                    </a:moveTo>
                    <a:lnTo>
                      <a:pt x="1152779" y="0"/>
                    </a:lnTo>
                    <a:cubicBezTo>
                      <a:pt x="1159764" y="0"/>
                      <a:pt x="1165479" y="5715"/>
                      <a:pt x="1165479" y="12700"/>
                    </a:cubicBezTo>
                    <a:lnTo>
                      <a:pt x="1165479" y="1066292"/>
                    </a:lnTo>
                    <a:cubicBezTo>
                      <a:pt x="1165479" y="1073277"/>
                      <a:pt x="1159764" y="1078992"/>
                      <a:pt x="1152779" y="1078992"/>
                    </a:cubicBezTo>
                    <a:lnTo>
                      <a:pt x="12700" y="1078992"/>
                    </a:lnTo>
                    <a:cubicBezTo>
                      <a:pt x="5715" y="1078992"/>
                      <a:pt x="0" y="1073277"/>
                      <a:pt x="0" y="1066292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66292"/>
                    </a:lnTo>
                    <a:lnTo>
                      <a:pt x="12700" y="1066292"/>
                    </a:lnTo>
                    <a:lnTo>
                      <a:pt x="12700" y="1053592"/>
                    </a:lnTo>
                    <a:lnTo>
                      <a:pt x="1152779" y="1053592"/>
                    </a:lnTo>
                    <a:lnTo>
                      <a:pt x="1152779" y="1066292"/>
                    </a:lnTo>
                    <a:lnTo>
                      <a:pt x="1140079" y="1066292"/>
                    </a:lnTo>
                    <a:lnTo>
                      <a:pt x="1140079" y="12700"/>
                    </a:lnTo>
                    <a:lnTo>
                      <a:pt x="1152779" y="12700"/>
                    </a:lnTo>
                    <a:lnTo>
                      <a:pt x="1152779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03958" y="8503168"/>
            <a:ext cx="1010290" cy="159333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F77F58C-4CD1-4DB8-0FA9-128FA15E3B86}"/>
              </a:ext>
            </a:extLst>
          </p:cNvPr>
          <p:cNvSpPr/>
          <p:nvPr/>
        </p:nvSpPr>
        <p:spPr>
          <a:xfrm>
            <a:off x="5027111" y="375672"/>
            <a:ext cx="8638199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: </a:t>
            </a:r>
            <a:r>
              <a:rPr lang="en-US" sz="6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endParaRPr lang="en-US" sz="6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685676-B919-E848-B835-D5B8A6516670}"/>
              </a:ext>
            </a:extLst>
          </p:cNvPr>
          <p:cNvSpPr txBox="1"/>
          <p:nvPr/>
        </p:nvSpPr>
        <p:spPr>
          <a:xfrm>
            <a:off x="1561289" y="4612112"/>
            <a:ext cx="1584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Action Button: Help 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E02E907-D900-58DC-BB11-79376632F55A}"/>
              </a:ext>
            </a:extLst>
          </p:cNvPr>
          <p:cNvSpPr/>
          <p:nvPr/>
        </p:nvSpPr>
        <p:spPr>
          <a:xfrm>
            <a:off x="1524000" y="3298068"/>
            <a:ext cx="1066800" cy="809245"/>
          </a:xfrm>
          <a:prstGeom prst="actionButtonHelp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73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80D0CA-BF6B-81C4-6186-E4EA40F298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66700"/>
            <a:ext cx="18288000" cy="982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8942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-17816" y="-876300"/>
            <a:ext cx="18337466" cy="2807850"/>
            <a:chOff x="-17816" y="-190499"/>
            <a:chExt cx="18337466" cy="2807850"/>
          </a:xfrm>
        </p:grpSpPr>
        <p:sp>
          <p:nvSpPr>
            <p:cNvPr id="7" name="Freeform 7"/>
            <p:cNvSpPr/>
            <p:nvPr/>
          </p:nvSpPr>
          <p:spPr>
            <a:xfrm>
              <a:off x="-17816" y="1189199"/>
              <a:ext cx="18337466" cy="1428152"/>
            </a:xfrm>
            <a:custGeom>
              <a:avLst/>
              <a:gdLst/>
              <a:ahLst/>
              <a:cxnLst/>
              <a:rect l="l" t="t" r="r" b="b"/>
              <a:pathLst>
                <a:path w="18337466" h="1428152">
                  <a:moveTo>
                    <a:pt x="0" y="0"/>
                  </a:moveTo>
                  <a:lnTo>
                    <a:pt x="18337466" y="0"/>
                  </a:lnTo>
                  <a:lnTo>
                    <a:pt x="18337466" y="1428152"/>
                  </a:lnTo>
                  <a:lnTo>
                    <a:pt x="0" y="142815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 rot="-10800000">
              <a:off x="-12600" y="-190499"/>
              <a:ext cx="18313200" cy="2167800"/>
              <a:chOff x="0" y="0"/>
              <a:chExt cx="24417600" cy="2890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4417655" cy="2890393"/>
              </a:xfrm>
              <a:custGeom>
                <a:avLst/>
                <a:gdLst/>
                <a:ahLst/>
                <a:cxnLst/>
                <a:rect l="l" t="t" r="r" b="b"/>
                <a:pathLst>
                  <a:path w="24417655" h="2890393">
                    <a:moveTo>
                      <a:pt x="0" y="0"/>
                    </a:moveTo>
                    <a:lnTo>
                      <a:pt x="24417655" y="0"/>
                    </a:lnTo>
                    <a:lnTo>
                      <a:pt x="24417655" y="2890393"/>
                    </a:lnTo>
                    <a:lnTo>
                      <a:pt x="0" y="2890393"/>
                    </a:lnTo>
                    <a:close/>
                  </a:path>
                </a:pathLst>
              </a:custGeom>
              <a:solidFill>
                <a:srgbClr val="5E85AA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2"/>
            <p:cNvGrpSpPr/>
            <p:nvPr/>
          </p:nvGrpSpPr>
          <p:grpSpPr>
            <a:xfrm>
              <a:off x="4976545" y="-151712"/>
              <a:ext cx="851492" cy="788568"/>
              <a:chOff x="0" y="0"/>
              <a:chExt cx="1135323" cy="1051424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5806127" y="-151712"/>
              <a:ext cx="854352" cy="788568"/>
              <a:chOff x="0" y="0"/>
              <a:chExt cx="1139136" cy="1051424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/>
            <p:nvPr/>
          </p:nvGrpSpPr>
          <p:grpSpPr>
            <a:xfrm>
              <a:off x="6638569" y="-151712"/>
              <a:ext cx="854352" cy="788568"/>
              <a:chOff x="0" y="0"/>
              <a:chExt cx="1139136" cy="1051424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7471011" y="-151712"/>
              <a:ext cx="851492" cy="788568"/>
              <a:chOff x="0" y="0"/>
              <a:chExt cx="1135323" cy="1051424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>
              <a:off x="8300593" y="-151712"/>
              <a:ext cx="854352" cy="788568"/>
              <a:chOff x="0" y="0"/>
              <a:chExt cx="1139136" cy="1051424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9133035" y="-151712"/>
              <a:ext cx="851492" cy="788568"/>
              <a:chOff x="0" y="0"/>
              <a:chExt cx="1135323" cy="1051424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/>
            <p:nvPr/>
          </p:nvGrpSpPr>
          <p:grpSpPr>
            <a:xfrm>
              <a:off x="9962617" y="-151712"/>
              <a:ext cx="854352" cy="788568"/>
              <a:chOff x="0" y="0"/>
              <a:chExt cx="1139136" cy="1051424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0795059" y="-151712"/>
              <a:ext cx="851492" cy="788568"/>
              <a:chOff x="0" y="0"/>
              <a:chExt cx="1135323" cy="1051424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8"/>
            <p:cNvGrpSpPr/>
            <p:nvPr/>
          </p:nvGrpSpPr>
          <p:grpSpPr>
            <a:xfrm>
              <a:off x="11624641" y="-151712"/>
              <a:ext cx="854352" cy="788568"/>
              <a:chOff x="0" y="0"/>
              <a:chExt cx="1139136" cy="1051424"/>
            </a:xfrm>
          </p:grpSpPr>
          <p:sp>
            <p:nvSpPr>
              <p:cNvPr id="29" name="Freeform 2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0"/>
            <p:cNvGrpSpPr/>
            <p:nvPr/>
          </p:nvGrpSpPr>
          <p:grpSpPr>
            <a:xfrm>
              <a:off x="12457083" y="-151712"/>
              <a:ext cx="851492" cy="788568"/>
              <a:chOff x="0" y="0"/>
              <a:chExt cx="1135323" cy="1051424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4976545" y="614946"/>
              <a:ext cx="851492" cy="788568"/>
              <a:chOff x="0" y="0"/>
              <a:chExt cx="1135323" cy="1051424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34"/>
            <p:cNvGrpSpPr/>
            <p:nvPr/>
          </p:nvGrpSpPr>
          <p:grpSpPr>
            <a:xfrm>
              <a:off x="5806127" y="614946"/>
              <a:ext cx="854352" cy="788568"/>
              <a:chOff x="0" y="0"/>
              <a:chExt cx="1139136" cy="1051424"/>
            </a:xfrm>
          </p:grpSpPr>
          <p:sp>
            <p:nvSpPr>
              <p:cNvPr id="35" name="Freeform 3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6638569" y="614946"/>
              <a:ext cx="854352" cy="788568"/>
              <a:chOff x="0" y="0"/>
              <a:chExt cx="1139136" cy="1051424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>
              <a:off x="7471011" y="614946"/>
              <a:ext cx="851492" cy="788568"/>
              <a:chOff x="0" y="0"/>
              <a:chExt cx="1135323" cy="1051424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8300593" y="614946"/>
              <a:ext cx="854352" cy="788568"/>
              <a:chOff x="0" y="0"/>
              <a:chExt cx="1139136" cy="1051424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2"/>
            <p:cNvGrpSpPr/>
            <p:nvPr/>
          </p:nvGrpSpPr>
          <p:grpSpPr>
            <a:xfrm>
              <a:off x="9133035" y="614946"/>
              <a:ext cx="851492" cy="788568"/>
              <a:chOff x="0" y="0"/>
              <a:chExt cx="1135323" cy="1051424"/>
            </a:xfrm>
          </p:grpSpPr>
          <p:sp>
            <p:nvSpPr>
              <p:cNvPr id="43" name="Freeform 43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44"/>
            <p:cNvGrpSpPr/>
            <p:nvPr/>
          </p:nvGrpSpPr>
          <p:grpSpPr>
            <a:xfrm>
              <a:off x="9962617" y="614946"/>
              <a:ext cx="854352" cy="788568"/>
              <a:chOff x="0" y="0"/>
              <a:chExt cx="1139136" cy="1051424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0795059" y="614946"/>
              <a:ext cx="851492" cy="788568"/>
              <a:chOff x="0" y="0"/>
              <a:chExt cx="1135323" cy="1051424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48"/>
            <p:cNvGrpSpPr/>
            <p:nvPr/>
          </p:nvGrpSpPr>
          <p:grpSpPr>
            <a:xfrm>
              <a:off x="11624641" y="614946"/>
              <a:ext cx="854352" cy="788568"/>
              <a:chOff x="0" y="0"/>
              <a:chExt cx="1139136" cy="1051424"/>
            </a:xfrm>
          </p:grpSpPr>
          <p:sp>
            <p:nvSpPr>
              <p:cNvPr id="49" name="Freeform 49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50"/>
            <p:cNvGrpSpPr/>
            <p:nvPr/>
          </p:nvGrpSpPr>
          <p:grpSpPr>
            <a:xfrm>
              <a:off x="12457083" y="614946"/>
              <a:ext cx="851492" cy="788568"/>
              <a:chOff x="0" y="0"/>
              <a:chExt cx="1135323" cy="1051424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57"/>
            <p:cNvGrpSpPr/>
            <p:nvPr/>
          </p:nvGrpSpPr>
          <p:grpSpPr>
            <a:xfrm>
              <a:off x="-9525" y="-151712"/>
              <a:ext cx="851492" cy="788568"/>
              <a:chOff x="0" y="0"/>
              <a:chExt cx="1135323" cy="1051424"/>
            </a:xfrm>
          </p:grpSpPr>
          <p:sp>
            <p:nvSpPr>
              <p:cNvPr id="58" name="Freeform 5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820055" y="-151712"/>
              <a:ext cx="854352" cy="788568"/>
              <a:chOff x="0" y="0"/>
              <a:chExt cx="1139136" cy="1051424"/>
            </a:xfrm>
          </p:grpSpPr>
          <p:sp>
            <p:nvSpPr>
              <p:cNvPr id="60" name="Freeform 6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61"/>
            <p:cNvGrpSpPr/>
            <p:nvPr/>
          </p:nvGrpSpPr>
          <p:grpSpPr>
            <a:xfrm>
              <a:off x="1652499" y="-151712"/>
              <a:ext cx="851492" cy="788568"/>
              <a:chOff x="0" y="0"/>
              <a:chExt cx="1135323" cy="1051424"/>
            </a:xfrm>
          </p:grpSpPr>
          <p:sp>
            <p:nvSpPr>
              <p:cNvPr id="62" name="Freeform 6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63"/>
            <p:cNvGrpSpPr/>
            <p:nvPr/>
          </p:nvGrpSpPr>
          <p:grpSpPr>
            <a:xfrm>
              <a:off x="2482079" y="-151712"/>
              <a:ext cx="854352" cy="788568"/>
              <a:chOff x="0" y="0"/>
              <a:chExt cx="1139136" cy="1051424"/>
            </a:xfrm>
          </p:grpSpPr>
          <p:sp>
            <p:nvSpPr>
              <p:cNvPr id="64" name="Freeform 6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65"/>
            <p:cNvGrpSpPr/>
            <p:nvPr/>
          </p:nvGrpSpPr>
          <p:grpSpPr>
            <a:xfrm>
              <a:off x="3314521" y="-151712"/>
              <a:ext cx="851492" cy="788568"/>
              <a:chOff x="0" y="0"/>
              <a:chExt cx="1135323" cy="1051424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67"/>
            <p:cNvGrpSpPr/>
            <p:nvPr/>
          </p:nvGrpSpPr>
          <p:grpSpPr>
            <a:xfrm>
              <a:off x="4144103" y="-151712"/>
              <a:ext cx="854352" cy="788568"/>
              <a:chOff x="0" y="0"/>
              <a:chExt cx="1139136" cy="1051424"/>
            </a:xfrm>
          </p:grpSpPr>
          <p:sp>
            <p:nvSpPr>
              <p:cNvPr id="68" name="Freeform 6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Group 69"/>
            <p:cNvGrpSpPr/>
            <p:nvPr/>
          </p:nvGrpSpPr>
          <p:grpSpPr>
            <a:xfrm>
              <a:off x="13286663" y="-151712"/>
              <a:ext cx="854352" cy="788568"/>
              <a:chOff x="0" y="0"/>
              <a:chExt cx="1139136" cy="1051424"/>
            </a:xfrm>
          </p:grpSpPr>
          <p:sp>
            <p:nvSpPr>
              <p:cNvPr id="70" name="Freeform 7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14119107" y="-151712"/>
              <a:ext cx="854352" cy="788568"/>
              <a:chOff x="0" y="0"/>
              <a:chExt cx="1139136" cy="1051424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73"/>
            <p:cNvGrpSpPr/>
            <p:nvPr/>
          </p:nvGrpSpPr>
          <p:grpSpPr>
            <a:xfrm>
              <a:off x="14951549" y="-151712"/>
              <a:ext cx="851492" cy="788568"/>
              <a:chOff x="0" y="0"/>
              <a:chExt cx="1135323" cy="1051424"/>
            </a:xfrm>
          </p:grpSpPr>
          <p:sp>
            <p:nvSpPr>
              <p:cNvPr id="74" name="Freeform 7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5"/>
            <p:cNvGrpSpPr/>
            <p:nvPr/>
          </p:nvGrpSpPr>
          <p:grpSpPr>
            <a:xfrm>
              <a:off x="-9525" y="614946"/>
              <a:ext cx="851492" cy="788568"/>
              <a:chOff x="0" y="0"/>
              <a:chExt cx="1135323" cy="1051424"/>
            </a:xfrm>
          </p:grpSpPr>
          <p:sp>
            <p:nvSpPr>
              <p:cNvPr id="76" name="Freeform 76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820055" y="614946"/>
              <a:ext cx="854352" cy="788568"/>
              <a:chOff x="0" y="0"/>
              <a:chExt cx="1139136" cy="1051424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79"/>
            <p:cNvGrpSpPr/>
            <p:nvPr/>
          </p:nvGrpSpPr>
          <p:grpSpPr>
            <a:xfrm>
              <a:off x="1652499" y="614946"/>
              <a:ext cx="851492" cy="788568"/>
              <a:chOff x="0" y="0"/>
              <a:chExt cx="1135323" cy="1051424"/>
            </a:xfrm>
          </p:grpSpPr>
          <p:sp>
            <p:nvSpPr>
              <p:cNvPr id="80" name="Freeform 80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" name="Group 81"/>
            <p:cNvGrpSpPr/>
            <p:nvPr/>
          </p:nvGrpSpPr>
          <p:grpSpPr>
            <a:xfrm>
              <a:off x="2482079" y="614946"/>
              <a:ext cx="854352" cy="788568"/>
              <a:chOff x="0" y="0"/>
              <a:chExt cx="1139136" cy="1051424"/>
            </a:xfrm>
          </p:grpSpPr>
          <p:sp>
            <p:nvSpPr>
              <p:cNvPr id="82" name="Freeform 8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3314521" y="614946"/>
              <a:ext cx="851492" cy="788568"/>
              <a:chOff x="0" y="0"/>
              <a:chExt cx="1135323" cy="1051424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5"/>
            <p:cNvGrpSpPr/>
            <p:nvPr/>
          </p:nvGrpSpPr>
          <p:grpSpPr>
            <a:xfrm>
              <a:off x="4144103" y="614946"/>
              <a:ext cx="854352" cy="788568"/>
              <a:chOff x="0" y="0"/>
              <a:chExt cx="1139136" cy="1051424"/>
            </a:xfrm>
          </p:grpSpPr>
          <p:sp>
            <p:nvSpPr>
              <p:cNvPr id="86" name="Freeform 8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87"/>
            <p:cNvGrpSpPr/>
            <p:nvPr/>
          </p:nvGrpSpPr>
          <p:grpSpPr>
            <a:xfrm>
              <a:off x="13286663" y="614946"/>
              <a:ext cx="854352" cy="788568"/>
              <a:chOff x="0" y="0"/>
              <a:chExt cx="1139136" cy="1051424"/>
            </a:xfrm>
          </p:grpSpPr>
          <p:sp>
            <p:nvSpPr>
              <p:cNvPr id="88" name="Freeform 88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14119107" y="614946"/>
              <a:ext cx="854352" cy="788568"/>
              <a:chOff x="0" y="0"/>
              <a:chExt cx="1139136" cy="1051424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" name="Group 91"/>
            <p:cNvGrpSpPr/>
            <p:nvPr/>
          </p:nvGrpSpPr>
          <p:grpSpPr>
            <a:xfrm>
              <a:off x="14951549" y="614946"/>
              <a:ext cx="851492" cy="788568"/>
              <a:chOff x="0" y="0"/>
              <a:chExt cx="1135323" cy="1051424"/>
            </a:xfrm>
          </p:grpSpPr>
          <p:sp>
            <p:nvSpPr>
              <p:cNvPr id="92" name="Freeform 92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93"/>
            <p:cNvGrpSpPr/>
            <p:nvPr/>
          </p:nvGrpSpPr>
          <p:grpSpPr>
            <a:xfrm>
              <a:off x="15781149" y="-151712"/>
              <a:ext cx="854352" cy="788568"/>
              <a:chOff x="0" y="0"/>
              <a:chExt cx="1139136" cy="1051424"/>
            </a:xfrm>
          </p:grpSpPr>
          <p:sp>
            <p:nvSpPr>
              <p:cNvPr id="94" name="Freeform 94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5" name="Group 95"/>
            <p:cNvGrpSpPr/>
            <p:nvPr/>
          </p:nvGrpSpPr>
          <p:grpSpPr>
            <a:xfrm>
              <a:off x="16613591" y="-151712"/>
              <a:ext cx="854352" cy="788568"/>
              <a:chOff x="0" y="0"/>
              <a:chExt cx="1139136" cy="1051424"/>
            </a:xfrm>
          </p:grpSpPr>
          <p:sp>
            <p:nvSpPr>
              <p:cNvPr id="96" name="Freeform 96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" name="Group 97"/>
            <p:cNvGrpSpPr/>
            <p:nvPr/>
          </p:nvGrpSpPr>
          <p:grpSpPr>
            <a:xfrm>
              <a:off x="17446033" y="-151712"/>
              <a:ext cx="851492" cy="788568"/>
              <a:chOff x="0" y="0"/>
              <a:chExt cx="1135323" cy="1051424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9" name="Group 99"/>
            <p:cNvGrpSpPr/>
            <p:nvPr/>
          </p:nvGrpSpPr>
          <p:grpSpPr>
            <a:xfrm>
              <a:off x="15781149" y="614946"/>
              <a:ext cx="854352" cy="788568"/>
              <a:chOff x="0" y="0"/>
              <a:chExt cx="1139136" cy="1051424"/>
            </a:xfrm>
          </p:grpSpPr>
          <p:sp>
            <p:nvSpPr>
              <p:cNvPr id="100" name="Freeform 100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1" name="Group 101"/>
            <p:cNvGrpSpPr/>
            <p:nvPr/>
          </p:nvGrpSpPr>
          <p:grpSpPr>
            <a:xfrm>
              <a:off x="16613591" y="614946"/>
              <a:ext cx="854352" cy="788568"/>
              <a:chOff x="0" y="0"/>
              <a:chExt cx="1139136" cy="1051424"/>
            </a:xfrm>
          </p:grpSpPr>
          <p:sp>
            <p:nvSpPr>
              <p:cNvPr id="102" name="Freeform 102"/>
              <p:cNvSpPr/>
              <p:nvPr/>
            </p:nvSpPr>
            <p:spPr>
              <a:xfrm>
                <a:off x="0" y="0"/>
                <a:ext cx="113538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5380" h="1047623">
                    <a:moveTo>
                      <a:pt x="12700" y="0"/>
                    </a:moveTo>
                    <a:lnTo>
                      <a:pt x="1122680" y="0"/>
                    </a:lnTo>
                    <a:cubicBezTo>
                      <a:pt x="1129665" y="0"/>
                      <a:pt x="1135380" y="5715"/>
                      <a:pt x="1135380" y="12700"/>
                    </a:cubicBezTo>
                    <a:lnTo>
                      <a:pt x="1135380" y="1034923"/>
                    </a:lnTo>
                    <a:cubicBezTo>
                      <a:pt x="1135380" y="1041908"/>
                      <a:pt x="1129665" y="1047623"/>
                      <a:pt x="112268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22680" y="1022223"/>
                    </a:lnTo>
                    <a:lnTo>
                      <a:pt x="1122680" y="1034923"/>
                    </a:lnTo>
                    <a:lnTo>
                      <a:pt x="1109980" y="1034923"/>
                    </a:lnTo>
                    <a:lnTo>
                      <a:pt x="1109980" y="12700"/>
                    </a:lnTo>
                    <a:lnTo>
                      <a:pt x="1122680" y="12700"/>
                    </a:lnTo>
                    <a:lnTo>
                      <a:pt x="112268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" name="Group 103"/>
            <p:cNvGrpSpPr/>
            <p:nvPr/>
          </p:nvGrpSpPr>
          <p:grpSpPr>
            <a:xfrm>
              <a:off x="17446033" y="614946"/>
              <a:ext cx="851492" cy="788568"/>
              <a:chOff x="0" y="0"/>
              <a:chExt cx="1135323" cy="1051424"/>
            </a:xfrm>
          </p:grpSpPr>
          <p:sp>
            <p:nvSpPr>
              <p:cNvPr id="104" name="Freeform 104"/>
              <p:cNvSpPr/>
              <p:nvPr/>
            </p:nvSpPr>
            <p:spPr>
              <a:xfrm>
                <a:off x="0" y="0"/>
                <a:ext cx="1131570" cy="1047623"/>
              </a:xfrm>
              <a:custGeom>
                <a:avLst/>
                <a:gdLst/>
                <a:ahLst/>
                <a:cxnLst/>
                <a:rect l="l" t="t" r="r" b="b"/>
                <a:pathLst>
                  <a:path w="1131570" h="1047623">
                    <a:moveTo>
                      <a:pt x="12700" y="0"/>
                    </a:moveTo>
                    <a:lnTo>
                      <a:pt x="1118870" y="0"/>
                    </a:lnTo>
                    <a:cubicBezTo>
                      <a:pt x="1125855" y="0"/>
                      <a:pt x="1131570" y="5715"/>
                      <a:pt x="1131570" y="12700"/>
                    </a:cubicBezTo>
                    <a:lnTo>
                      <a:pt x="1131570" y="1034923"/>
                    </a:lnTo>
                    <a:cubicBezTo>
                      <a:pt x="1131570" y="1041908"/>
                      <a:pt x="1125855" y="1047623"/>
                      <a:pt x="1118870" y="1047623"/>
                    </a:cubicBezTo>
                    <a:lnTo>
                      <a:pt x="12700" y="1047623"/>
                    </a:lnTo>
                    <a:cubicBezTo>
                      <a:pt x="5715" y="1047623"/>
                      <a:pt x="0" y="1041908"/>
                      <a:pt x="0" y="1034923"/>
                    </a:cubicBezTo>
                    <a:lnTo>
                      <a:pt x="0" y="12700"/>
                    </a:lnTo>
                    <a:lnTo>
                      <a:pt x="25400" y="12700"/>
                    </a:lnTo>
                    <a:lnTo>
                      <a:pt x="25400" y="1034923"/>
                    </a:lnTo>
                    <a:lnTo>
                      <a:pt x="12700" y="1034923"/>
                    </a:lnTo>
                    <a:lnTo>
                      <a:pt x="12700" y="1022223"/>
                    </a:lnTo>
                    <a:lnTo>
                      <a:pt x="1118870" y="1022223"/>
                    </a:lnTo>
                    <a:lnTo>
                      <a:pt x="1118870" y="1034923"/>
                    </a:lnTo>
                    <a:lnTo>
                      <a:pt x="1106170" y="1034923"/>
                    </a:lnTo>
                    <a:lnTo>
                      <a:pt x="1106170" y="12700"/>
                    </a:lnTo>
                    <a:lnTo>
                      <a:pt x="1118870" y="12700"/>
                    </a:lnTo>
                    <a:lnTo>
                      <a:pt x="1118870" y="25400"/>
                    </a:lnTo>
                    <a:lnTo>
                      <a:pt x="12700" y="25400"/>
                    </a:lnTo>
                    <a:close/>
                  </a:path>
                </a:pathLst>
              </a:custGeom>
              <a:solidFill>
                <a:srgbClr val="F3F3F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6" name="Freeform 10"/>
          <p:cNvSpPr/>
          <p:nvPr/>
        </p:nvSpPr>
        <p:spPr>
          <a:xfrm>
            <a:off x="16217677" y="2196792"/>
            <a:ext cx="1579238" cy="1295400"/>
          </a:xfrm>
          <a:custGeom>
            <a:avLst/>
            <a:gdLst/>
            <a:ahLst/>
            <a:cxnLst/>
            <a:rect l="l" t="t" r="r" b="b"/>
            <a:pathLst>
              <a:path w="3194470" h="2603493">
                <a:moveTo>
                  <a:pt x="0" y="0"/>
                </a:moveTo>
                <a:lnTo>
                  <a:pt x="3194469" y="0"/>
                </a:lnTo>
                <a:lnTo>
                  <a:pt x="3194469" y="2603493"/>
                </a:lnTo>
                <a:lnTo>
                  <a:pt x="0" y="260349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EC66592-83EA-56D7-6E12-963D71BF25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661" y="2196792"/>
            <a:ext cx="17421539" cy="23371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790763D-EF42-E9B6-C1D8-9B15130F66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661" y="4771106"/>
            <a:ext cx="17235254" cy="5249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68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55DDBB5-1351-4161-D953-411F24E27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57300"/>
            <a:ext cx="17678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5730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B757BC-5E71-403B-ED3A-D80D03CCB6AD}"/>
              </a:ext>
            </a:extLst>
          </p:cNvPr>
          <p:cNvSpPr txBox="1"/>
          <p:nvPr/>
        </p:nvSpPr>
        <p:spPr>
          <a:xfrm>
            <a:off x="2438400" y="547338"/>
            <a:ext cx="139446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7000" b="1" dirty="0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7000" b="1" dirty="0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7000" b="1" dirty="0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7000" b="1" dirty="0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7000" b="1" dirty="0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 err="1">
                <a:solidFill>
                  <a:schemeClr val="accent3"/>
                </a:solidFill>
                <a:highlight>
                  <a:srgbClr val="FFFF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7000" b="1" dirty="0">
              <a:solidFill>
                <a:schemeClr val="accent3"/>
              </a:solidFill>
              <a:highlight>
                <a:srgbClr val="FFFF99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DD22D7-4807-5E2B-FF4D-E035E19187C2}"/>
              </a:ext>
            </a:extLst>
          </p:cNvPr>
          <p:cNvSpPr txBox="1"/>
          <p:nvPr/>
        </p:nvSpPr>
        <p:spPr>
          <a:xfrm>
            <a:off x="914400" y="2857500"/>
            <a:ext cx="1440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ZOT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E497FB-DD4B-6703-8055-60221369C8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4433701"/>
            <a:ext cx="7620000" cy="5305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13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/>
          <p:nvPr/>
        </p:nvGrpSpPr>
        <p:grpSpPr>
          <a:xfrm>
            <a:off x="17290025" y="-40500"/>
            <a:ext cx="3045600" cy="10344600"/>
            <a:chOff x="0" y="0"/>
            <a:chExt cx="4060800" cy="1379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4060825" cy="13792836"/>
            </a:xfrm>
            <a:custGeom>
              <a:avLst/>
              <a:gdLst/>
              <a:ahLst/>
              <a:cxnLst/>
              <a:rect l="l" t="t" r="r" b="b"/>
              <a:pathLst>
                <a:path w="4060825" h="13792836">
                  <a:moveTo>
                    <a:pt x="0" y="0"/>
                  </a:moveTo>
                  <a:lnTo>
                    <a:pt x="4060825" y="0"/>
                  </a:lnTo>
                  <a:lnTo>
                    <a:pt x="4060825" y="13792836"/>
                  </a:lnTo>
                  <a:lnTo>
                    <a:pt x="0" y="13792836"/>
                  </a:lnTo>
                  <a:close/>
                </a:path>
              </a:pathLst>
            </a:custGeom>
            <a:solidFill>
              <a:srgbClr val="5E85AA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Freeform 9"/>
          <p:cNvSpPr/>
          <p:nvPr/>
        </p:nvSpPr>
        <p:spPr>
          <a:xfrm flipH="1">
            <a:off x="17983200" y="-6851"/>
            <a:ext cx="646284" cy="10286702"/>
          </a:xfrm>
          <a:custGeom>
            <a:avLst/>
            <a:gdLst/>
            <a:ahLst/>
            <a:cxnLst/>
            <a:rect l="l" t="t" r="r" b="b"/>
            <a:pathLst>
              <a:path w="1557548" h="10286702">
                <a:moveTo>
                  <a:pt x="0" y="0"/>
                </a:moveTo>
                <a:lnTo>
                  <a:pt x="1557548" y="0"/>
                </a:lnTo>
                <a:lnTo>
                  <a:pt x="1557548" y="10286702"/>
                </a:lnTo>
                <a:lnTo>
                  <a:pt x="0" y="1028670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0" name="Group 30"/>
          <p:cNvGrpSpPr/>
          <p:nvPr/>
        </p:nvGrpSpPr>
        <p:grpSpPr>
          <a:xfrm>
            <a:off x="16897374" y="-15375"/>
            <a:ext cx="877026" cy="815120"/>
            <a:chOff x="0" y="0"/>
            <a:chExt cx="1169368" cy="1086827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16897374" y="777747"/>
            <a:ext cx="877026" cy="812172"/>
            <a:chOff x="0" y="0"/>
            <a:chExt cx="1169368" cy="1082896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16897374" y="1567921"/>
            <a:ext cx="877026" cy="812172"/>
            <a:chOff x="0" y="0"/>
            <a:chExt cx="1169368" cy="1082896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6"/>
          <p:cNvGrpSpPr/>
          <p:nvPr/>
        </p:nvGrpSpPr>
        <p:grpSpPr>
          <a:xfrm>
            <a:off x="16897374" y="2358095"/>
            <a:ext cx="877026" cy="815120"/>
            <a:chOff x="0" y="0"/>
            <a:chExt cx="1169368" cy="1086827"/>
          </a:xfrm>
        </p:grpSpPr>
        <p:sp>
          <p:nvSpPr>
            <p:cNvPr id="37" name="Freeform 37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16897374" y="3151217"/>
            <a:ext cx="877026" cy="812172"/>
            <a:chOff x="0" y="0"/>
            <a:chExt cx="1169368" cy="1082896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40"/>
          <p:cNvGrpSpPr/>
          <p:nvPr/>
        </p:nvGrpSpPr>
        <p:grpSpPr>
          <a:xfrm>
            <a:off x="16897374" y="3941391"/>
            <a:ext cx="877026" cy="812172"/>
            <a:chOff x="0" y="0"/>
            <a:chExt cx="1169368" cy="1082896"/>
          </a:xfrm>
        </p:grpSpPr>
        <p:sp>
          <p:nvSpPr>
            <p:cNvPr id="41" name="Freeform 41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2"/>
          <p:cNvGrpSpPr/>
          <p:nvPr/>
        </p:nvGrpSpPr>
        <p:grpSpPr>
          <a:xfrm>
            <a:off x="16897374" y="4731563"/>
            <a:ext cx="877026" cy="812172"/>
            <a:chOff x="0" y="0"/>
            <a:chExt cx="1169368" cy="1082896"/>
          </a:xfrm>
        </p:grpSpPr>
        <p:sp>
          <p:nvSpPr>
            <p:cNvPr id="43" name="Freeform 43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4"/>
          <p:cNvGrpSpPr/>
          <p:nvPr/>
        </p:nvGrpSpPr>
        <p:grpSpPr>
          <a:xfrm>
            <a:off x="16897374" y="5521737"/>
            <a:ext cx="877026" cy="815120"/>
            <a:chOff x="0" y="0"/>
            <a:chExt cx="1169368" cy="1086827"/>
          </a:xfrm>
        </p:grpSpPr>
        <p:sp>
          <p:nvSpPr>
            <p:cNvPr id="45" name="Freeform 45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6"/>
          <p:cNvGrpSpPr/>
          <p:nvPr/>
        </p:nvGrpSpPr>
        <p:grpSpPr>
          <a:xfrm>
            <a:off x="16897374" y="6314859"/>
            <a:ext cx="877026" cy="812172"/>
            <a:chOff x="0" y="0"/>
            <a:chExt cx="1169368" cy="1082896"/>
          </a:xfrm>
        </p:grpSpPr>
        <p:sp>
          <p:nvSpPr>
            <p:cNvPr id="47" name="Freeform 47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48"/>
          <p:cNvGrpSpPr/>
          <p:nvPr/>
        </p:nvGrpSpPr>
        <p:grpSpPr>
          <a:xfrm>
            <a:off x="16897374" y="7105033"/>
            <a:ext cx="877026" cy="812172"/>
            <a:chOff x="0" y="0"/>
            <a:chExt cx="1169368" cy="1082896"/>
          </a:xfrm>
        </p:grpSpPr>
        <p:sp>
          <p:nvSpPr>
            <p:cNvPr id="49" name="Freeform 49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50"/>
          <p:cNvGrpSpPr/>
          <p:nvPr/>
        </p:nvGrpSpPr>
        <p:grpSpPr>
          <a:xfrm>
            <a:off x="16897374" y="7895207"/>
            <a:ext cx="877026" cy="815120"/>
            <a:chOff x="0" y="0"/>
            <a:chExt cx="1169368" cy="1086827"/>
          </a:xfrm>
        </p:grpSpPr>
        <p:sp>
          <p:nvSpPr>
            <p:cNvPr id="51" name="Freeform 51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16897374" y="8688329"/>
            <a:ext cx="877026" cy="812172"/>
            <a:chOff x="0" y="0"/>
            <a:chExt cx="1169368" cy="1082896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6897374" y="9478503"/>
            <a:ext cx="877026" cy="812172"/>
            <a:chOff x="0" y="0"/>
            <a:chExt cx="1169368" cy="1082896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56"/>
          <p:cNvGrpSpPr/>
          <p:nvPr/>
        </p:nvGrpSpPr>
        <p:grpSpPr>
          <a:xfrm>
            <a:off x="17752422" y="-15375"/>
            <a:ext cx="879974" cy="815120"/>
            <a:chOff x="0" y="0"/>
            <a:chExt cx="1173299" cy="1086827"/>
          </a:xfrm>
        </p:grpSpPr>
        <p:sp>
          <p:nvSpPr>
            <p:cNvPr id="57" name="Freeform 57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58"/>
          <p:cNvGrpSpPr/>
          <p:nvPr/>
        </p:nvGrpSpPr>
        <p:grpSpPr>
          <a:xfrm>
            <a:off x="18610398" y="-15375"/>
            <a:ext cx="879974" cy="815120"/>
            <a:chOff x="0" y="0"/>
            <a:chExt cx="1173299" cy="1086827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19468374" y="-15375"/>
            <a:ext cx="877026" cy="815120"/>
            <a:chOff x="0" y="0"/>
            <a:chExt cx="1169368" cy="1086827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17752422" y="777747"/>
            <a:ext cx="879974" cy="812172"/>
            <a:chOff x="0" y="0"/>
            <a:chExt cx="1173299" cy="108289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8610398" y="777747"/>
            <a:ext cx="879974" cy="812172"/>
            <a:chOff x="0" y="0"/>
            <a:chExt cx="1173299" cy="1082896"/>
          </a:xfrm>
        </p:grpSpPr>
        <p:sp>
          <p:nvSpPr>
            <p:cNvPr id="65" name="Freeform 65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9468374" y="777747"/>
            <a:ext cx="877026" cy="812172"/>
            <a:chOff x="0" y="0"/>
            <a:chExt cx="1169368" cy="1082896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7752422" y="1567921"/>
            <a:ext cx="879974" cy="812172"/>
            <a:chOff x="0" y="0"/>
            <a:chExt cx="1173299" cy="1082896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8610398" y="1567921"/>
            <a:ext cx="879974" cy="812172"/>
            <a:chOff x="0" y="0"/>
            <a:chExt cx="1173299" cy="1082896"/>
          </a:xfrm>
        </p:grpSpPr>
        <p:sp>
          <p:nvSpPr>
            <p:cNvPr id="71" name="Freeform 71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9468374" y="1567921"/>
            <a:ext cx="877026" cy="812172"/>
            <a:chOff x="0" y="0"/>
            <a:chExt cx="1169368" cy="1082896"/>
          </a:xfrm>
        </p:grpSpPr>
        <p:sp>
          <p:nvSpPr>
            <p:cNvPr id="73" name="Freeform 73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7752422" y="2358095"/>
            <a:ext cx="879974" cy="815120"/>
            <a:chOff x="0" y="0"/>
            <a:chExt cx="1173299" cy="1086827"/>
          </a:xfrm>
        </p:grpSpPr>
        <p:sp>
          <p:nvSpPr>
            <p:cNvPr id="75" name="Freeform 75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8610398" y="2358095"/>
            <a:ext cx="879974" cy="815120"/>
            <a:chOff x="0" y="0"/>
            <a:chExt cx="1173299" cy="1086827"/>
          </a:xfrm>
        </p:grpSpPr>
        <p:sp>
          <p:nvSpPr>
            <p:cNvPr id="77" name="Freeform 77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9468374" y="2358095"/>
            <a:ext cx="877026" cy="815120"/>
            <a:chOff x="0" y="0"/>
            <a:chExt cx="1169368" cy="1086827"/>
          </a:xfrm>
        </p:grpSpPr>
        <p:sp>
          <p:nvSpPr>
            <p:cNvPr id="79" name="Freeform 79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7752422" y="3151217"/>
            <a:ext cx="879974" cy="812172"/>
            <a:chOff x="0" y="0"/>
            <a:chExt cx="1173299" cy="1082896"/>
          </a:xfrm>
        </p:grpSpPr>
        <p:sp>
          <p:nvSpPr>
            <p:cNvPr id="81" name="Freeform 81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8610398" y="3151217"/>
            <a:ext cx="879974" cy="812172"/>
            <a:chOff x="0" y="0"/>
            <a:chExt cx="1173299" cy="1082896"/>
          </a:xfrm>
        </p:grpSpPr>
        <p:sp>
          <p:nvSpPr>
            <p:cNvPr id="83" name="Freeform 83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9468374" y="3151217"/>
            <a:ext cx="877026" cy="812172"/>
            <a:chOff x="0" y="0"/>
            <a:chExt cx="1169368" cy="1082896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7752422" y="3941391"/>
            <a:ext cx="879974" cy="812172"/>
            <a:chOff x="0" y="0"/>
            <a:chExt cx="1173299" cy="1082896"/>
          </a:xfrm>
        </p:grpSpPr>
        <p:sp>
          <p:nvSpPr>
            <p:cNvPr id="87" name="Freeform 87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8610398" y="3941391"/>
            <a:ext cx="879974" cy="812172"/>
            <a:chOff x="0" y="0"/>
            <a:chExt cx="1173299" cy="1082896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9468374" y="3941391"/>
            <a:ext cx="877026" cy="812172"/>
            <a:chOff x="0" y="0"/>
            <a:chExt cx="1169368" cy="1082896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7752422" y="4731563"/>
            <a:ext cx="879974" cy="812172"/>
            <a:chOff x="0" y="0"/>
            <a:chExt cx="1173299" cy="1082896"/>
          </a:xfrm>
        </p:grpSpPr>
        <p:sp>
          <p:nvSpPr>
            <p:cNvPr id="93" name="Freeform 93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" name="Group 94"/>
          <p:cNvGrpSpPr/>
          <p:nvPr/>
        </p:nvGrpSpPr>
        <p:grpSpPr>
          <a:xfrm>
            <a:off x="18610398" y="4731563"/>
            <a:ext cx="879974" cy="812172"/>
            <a:chOff x="0" y="0"/>
            <a:chExt cx="1173299" cy="1082896"/>
          </a:xfrm>
        </p:grpSpPr>
        <p:sp>
          <p:nvSpPr>
            <p:cNvPr id="95" name="Freeform 95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19468374" y="4731563"/>
            <a:ext cx="877026" cy="812172"/>
            <a:chOff x="0" y="0"/>
            <a:chExt cx="1169368" cy="1082896"/>
          </a:xfrm>
        </p:grpSpPr>
        <p:sp>
          <p:nvSpPr>
            <p:cNvPr id="97" name="Freeform 97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" name="Group 98"/>
          <p:cNvGrpSpPr/>
          <p:nvPr/>
        </p:nvGrpSpPr>
        <p:grpSpPr>
          <a:xfrm>
            <a:off x="17752422" y="5521737"/>
            <a:ext cx="879974" cy="815120"/>
            <a:chOff x="0" y="0"/>
            <a:chExt cx="1173299" cy="1086827"/>
          </a:xfrm>
        </p:grpSpPr>
        <p:sp>
          <p:nvSpPr>
            <p:cNvPr id="99" name="Freeform 99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" name="Group 100"/>
          <p:cNvGrpSpPr/>
          <p:nvPr/>
        </p:nvGrpSpPr>
        <p:grpSpPr>
          <a:xfrm>
            <a:off x="18610398" y="5521737"/>
            <a:ext cx="879974" cy="815120"/>
            <a:chOff x="0" y="0"/>
            <a:chExt cx="1173299" cy="1086827"/>
          </a:xfrm>
        </p:grpSpPr>
        <p:sp>
          <p:nvSpPr>
            <p:cNvPr id="101" name="Freeform 101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02"/>
          <p:cNvGrpSpPr/>
          <p:nvPr/>
        </p:nvGrpSpPr>
        <p:grpSpPr>
          <a:xfrm>
            <a:off x="19468374" y="5521737"/>
            <a:ext cx="877026" cy="815120"/>
            <a:chOff x="0" y="0"/>
            <a:chExt cx="1169368" cy="1086827"/>
          </a:xfrm>
        </p:grpSpPr>
        <p:sp>
          <p:nvSpPr>
            <p:cNvPr id="103" name="Freeform 103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" name="Group 104"/>
          <p:cNvGrpSpPr/>
          <p:nvPr/>
        </p:nvGrpSpPr>
        <p:grpSpPr>
          <a:xfrm>
            <a:off x="17752422" y="6314859"/>
            <a:ext cx="879974" cy="812172"/>
            <a:chOff x="0" y="0"/>
            <a:chExt cx="1173299" cy="1082896"/>
          </a:xfrm>
        </p:grpSpPr>
        <p:sp>
          <p:nvSpPr>
            <p:cNvPr id="105" name="Freeform 105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" name="Group 106"/>
          <p:cNvGrpSpPr/>
          <p:nvPr/>
        </p:nvGrpSpPr>
        <p:grpSpPr>
          <a:xfrm>
            <a:off x="18610398" y="6314859"/>
            <a:ext cx="879974" cy="812172"/>
            <a:chOff x="0" y="0"/>
            <a:chExt cx="1173299" cy="1082896"/>
          </a:xfrm>
        </p:grpSpPr>
        <p:sp>
          <p:nvSpPr>
            <p:cNvPr id="107" name="Freeform 107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108"/>
          <p:cNvGrpSpPr/>
          <p:nvPr/>
        </p:nvGrpSpPr>
        <p:grpSpPr>
          <a:xfrm>
            <a:off x="19468374" y="6314859"/>
            <a:ext cx="877026" cy="812172"/>
            <a:chOff x="0" y="0"/>
            <a:chExt cx="1169368" cy="1082896"/>
          </a:xfrm>
        </p:grpSpPr>
        <p:sp>
          <p:nvSpPr>
            <p:cNvPr id="109" name="Freeform 109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" name="Group 110"/>
          <p:cNvGrpSpPr/>
          <p:nvPr/>
        </p:nvGrpSpPr>
        <p:grpSpPr>
          <a:xfrm>
            <a:off x="17752422" y="7105033"/>
            <a:ext cx="879974" cy="812172"/>
            <a:chOff x="0" y="0"/>
            <a:chExt cx="1173299" cy="1082896"/>
          </a:xfrm>
        </p:grpSpPr>
        <p:sp>
          <p:nvSpPr>
            <p:cNvPr id="111" name="Freeform 111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112"/>
          <p:cNvGrpSpPr/>
          <p:nvPr/>
        </p:nvGrpSpPr>
        <p:grpSpPr>
          <a:xfrm>
            <a:off x="18610398" y="7105033"/>
            <a:ext cx="879974" cy="812172"/>
            <a:chOff x="0" y="0"/>
            <a:chExt cx="1173299" cy="1082896"/>
          </a:xfrm>
        </p:grpSpPr>
        <p:sp>
          <p:nvSpPr>
            <p:cNvPr id="113" name="Freeform 113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" name="Group 114"/>
          <p:cNvGrpSpPr/>
          <p:nvPr/>
        </p:nvGrpSpPr>
        <p:grpSpPr>
          <a:xfrm>
            <a:off x="19468374" y="7105033"/>
            <a:ext cx="877026" cy="812172"/>
            <a:chOff x="0" y="0"/>
            <a:chExt cx="1169368" cy="1082896"/>
          </a:xfrm>
        </p:grpSpPr>
        <p:sp>
          <p:nvSpPr>
            <p:cNvPr id="115" name="Freeform 115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" name="Group 116"/>
          <p:cNvGrpSpPr/>
          <p:nvPr/>
        </p:nvGrpSpPr>
        <p:grpSpPr>
          <a:xfrm>
            <a:off x="17752422" y="7895207"/>
            <a:ext cx="879974" cy="815120"/>
            <a:chOff x="0" y="0"/>
            <a:chExt cx="1173299" cy="1086827"/>
          </a:xfrm>
        </p:grpSpPr>
        <p:sp>
          <p:nvSpPr>
            <p:cNvPr id="117" name="Freeform 117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18"/>
          <p:cNvGrpSpPr/>
          <p:nvPr/>
        </p:nvGrpSpPr>
        <p:grpSpPr>
          <a:xfrm>
            <a:off x="18610398" y="7895207"/>
            <a:ext cx="879974" cy="815120"/>
            <a:chOff x="0" y="0"/>
            <a:chExt cx="1173299" cy="1086827"/>
          </a:xfrm>
        </p:grpSpPr>
        <p:sp>
          <p:nvSpPr>
            <p:cNvPr id="119" name="Freeform 119"/>
            <p:cNvSpPr/>
            <p:nvPr/>
          </p:nvSpPr>
          <p:spPr>
            <a:xfrm>
              <a:off x="0" y="0"/>
              <a:ext cx="1169416" cy="1082929"/>
            </a:xfrm>
            <a:custGeom>
              <a:avLst/>
              <a:gdLst/>
              <a:ahLst/>
              <a:cxnLst/>
              <a:rect l="l" t="t" r="r" b="b"/>
              <a:pathLst>
                <a:path w="1169416" h="1082929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70229"/>
                  </a:lnTo>
                  <a:cubicBezTo>
                    <a:pt x="1169416" y="1077214"/>
                    <a:pt x="1163701" y="1082929"/>
                    <a:pt x="1156716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6716" y="1057529"/>
                  </a:lnTo>
                  <a:lnTo>
                    <a:pt x="1156716" y="1070229"/>
                  </a:lnTo>
                  <a:lnTo>
                    <a:pt x="1144016" y="1070229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0" name="Group 120"/>
          <p:cNvGrpSpPr/>
          <p:nvPr/>
        </p:nvGrpSpPr>
        <p:grpSpPr>
          <a:xfrm>
            <a:off x="19468374" y="7895207"/>
            <a:ext cx="877026" cy="815120"/>
            <a:chOff x="0" y="0"/>
            <a:chExt cx="1169368" cy="1086827"/>
          </a:xfrm>
        </p:grpSpPr>
        <p:sp>
          <p:nvSpPr>
            <p:cNvPr id="121" name="Freeform 121"/>
            <p:cNvSpPr/>
            <p:nvPr/>
          </p:nvSpPr>
          <p:spPr>
            <a:xfrm>
              <a:off x="0" y="0"/>
              <a:ext cx="1165479" cy="1082929"/>
            </a:xfrm>
            <a:custGeom>
              <a:avLst/>
              <a:gdLst/>
              <a:ahLst/>
              <a:cxnLst/>
              <a:rect l="l" t="t" r="r" b="b"/>
              <a:pathLst>
                <a:path w="1165479" h="1082929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70229"/>
                  </a:lnTo>
                  <a:cubicBezTo>
                    <a:pt x="1165479" y="1077214"/>
                    <a:pt x="1159764" y="1082929"/>
                    <a:pt x="1152779" y="1082929"/>
                  </a:cubicBezTo>
                  <a:lnTo>
                    <a:pt x="12700" y="1082929"/>
                  </a:lnTo>
                  <a:cubicBezTo>
                    <a:pt x="5715" y="1082929"/>
                    <a:pt x="0" y="1077214"/>
                    <a:pt x="0" y="1070229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70229"/>
                  </a:lnTo>
                  <a:lnTo>
                    <a:pt x="12700" y="1070229"/>
                  </a:lnTo>
                  <a:lnTo>
                    <a:pt x="12700" y="1057529"/>
                  </a:lnTo>
                  <a:lnTo>
                    <a:pt x="1152779" y="1057529"/>
                  </a:lnTo>
                  <a:lnTo>
                    <a:pt x="1152779" y="1070229"/>
                  </a:lnTo>
                  <a:lnTo>
                    <a:pt x="1140079" y="1070229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" name="Group 122"/>
          <p:cNvGrpSpPr/>
          <p:nvPr/>
        </p:nvGrpSpPr>
        <p:grpSpPr>
          <a:xfrm>
            <a:off x="17752422" y="8688329"/>
            <a:ext cx="879974" cy="812172"/>
            <a:chOff x="0" y="0"/>
            <a:chExt cx="1173299" cy="1082896"/>
          </a:xfrm>
        </p:grpSpPr>
        <p:sp>
          <p:nvSpPr>
            <p:cNvPr id="123" name="Freeform 123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4" name="Group 124"/>
          <p:cNvGrpSpPr/>
          <p:nvPr/>
        </p:nvGrpSpPr>
        <p:grpSpPr>
          <a:xfrm>
            <a:off x="18610398" y="8688329"/>
            <a:ext cx="879974" cy="812172"/>
            <a:chOff x="0" y="0"/>
            <a:chExt cx="1173299" cy="1082896"/>
          </a:xfrm>
        </p:grpSpPr>
        <p:sp>
          <p:nvSpPr>
            <p:cNvPr id="125" name="Freeform 125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6" name="Group 126"/>
          <p:cNvGrpSpPr/>
          <p:nvPr/>
        </p:nvGrpSpPr>
        <p:grpSpPr>
          <a:xfrm>
            <a:off x="19468374" y="8688329"/>
            <a:ext cx="877026" cy="812172"/>
            <a:chOff x="0" y="0"/>
            <a:chExt cx="1169368" cy="1082896"/>
          </a:xfrm>
        </p:grpSpPr>
        <p:sp>
          <p:nvSpPr>
            <p:cNvPr id="127" name="Freeform 127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128"/>
          <p:cNvGrpSpPr/>
          <p:nvPr/>
        </p:nvGrpSpPr>
        <p:grpSpPr>
          <a:xfrm>
            <a:off x="17752422" y="9478503"/>
            <a:ext cx="879974" cy="812172"/>
            <a:chOff x="0" y="0"/>
            <a:chExt cx="1173299" cy="1082896"/>
          </a:xfrm>
        </p:grpSpPr>
        <p:sp>
          <p:nvSpPr>
            <p:cNvPr id="129" name="Freeform 129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0" name="Group 130"/>
          <p:cNvGrpSpPr/>
          <p:nvPr/>
        </p:nvGrpSpPr>
        <p:grpSpPr>
          <a:xfrm>
            <a:off x="18610398" y="9478503"/>
            <a:ext cx="879974" cy="812172"/>
            <a:chOff x="0" y="0"/>
            <a:chExt cx="1173299" cy="1082896"/>
          </a:xfrm>
        </p:grpSpPr>
        <p:sp>
          <p:nvSpPr>
            <p:cNvPr id="131" name="Freeform 131"/>
            <p:cNvSpPr/>
            <p:nvPr/>
          </p:nvSpPr>
          <p:spPr>
            <a:xfrm>
              <a:off x="0" y="0"/>
              <a:ext cx="1169416" cy="1078992"/>
            </a:xfrm>
            <a:custGeom>
              <a:avLst/>
              <a:gdLst/>
              <a:ahLst/>
              <a:cxnLst/>
              <a:rect l="l" t="t" r="r" b="b"/>
              <a:pathLst>
                <a:path w="1169416" h="1078992">
                  <a:moveTo>
                    <a:pt x="12700" y="0"/>
                  </a:moveTo>
                  <a:lnTo>
                    <a:pt x="1156716" y="0"/>
                  </a:lnTo>
                  <a:cubicBezTo>
                    <a:pt x="1163701" y="0"/>
                    <a:pt x="1169416" y="5715"/>
                    <a:pt x="1169416" y="12700"/>
                  </a:cubicBezTo>
                  <a:lnTo>
                    <a:pt x="1169416" y="1066292"/>
                  </a:lnTo>
                  <a:cubicBezTo>
                    <a:pt x="1169416" y="1073277"/>
                    <a:pt x="1163701" y="1078992"/>
                    <a:pt x="1156716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6716" y="1053592"/>
                  </a:lnTo>
                  <a:lnTo>
                    <a:pt x="1156716" y="1066292"/>
                  </a:lnTo>
                  <a:lnTo>
                    <a:pt x="1144016" y="1066292"/>
                  </a:lnTo>
                  <a:lnTo>
                    <a:pt x="1144016" y="12700"/>
                  </a:lnTo>
                  <a:lnTo>
                    <a:pt x="1156716" y="12700"/>
                  </a:lnTo>
                  <a:lnTo>
                    <a:pt x="1156716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2" name="Group 132"/>
          <p:cNvGrpSpPr/>
          <p:nvPr/>
        </p:nvGrpSpPr>
        <p:grpSpPr>
          <a:xfrm>
            <a:off x="19468374" y="9478503"/>
            <a:ext cx="877026" cy="812172"/>
            <a:chOff x="0" y="0"/>
            <a:chExt cx="1169368" cy="1082896"/>
          </a:xfrm>
        </p:grpSpPr>
        <p:sp>
          <p:nvSpPr>
            <p:cNvPr id="133" name="Freeform 133"/>
            <p:cNvSpPr/>
            <p:nvPr/>
          </p:nvSpPr>
          <p:spPr>
            <a:xfrm>
              <a:off x="0" y="0"/>
              <a:ext cx="1165479" cy="1078992"/>
            </a:xfrm>
            <a:custGeom>
              <a:avLst/>
              <a:gdLst/>
              <a:ahLst/>
              <a:cxnLst/>
              <a:rect l="l" t="t" r="r" b="b"/>
              <a:pathLst>
                <a:path w="1165479" h="1078992">
                  <a:moveTo>
                    <a:pt x="12700" y="0"/>
                  </a:moveTo>
                  <a:lnTo>
                    <a:pt x="1152779" y="0"/>
                  </a:lnTo>
                  <a:cubicBezTo>
                    <a:pt x="1159764" y="0"/>
                    <a:pt x="1165479" y="5715"/>
                    <a:pt x="1165479" y="12700"/>
                  </a:cubicBezTo>
                  <a:lnTo>
                    <a:pt x="1165479" y="1066292"/>
                  </a:lnTo>
                  <a:cubicBezTo>
                    <a:pt x="1165479" y="1073277"/>
                    <a:pt x="1159764" y="1078992"/>
                    <a:pt x="1152779" y="1078992"/>
                  </a:cubicBezTo>
                  <a:lnTo>
                    <a:pt x="12700" y="1078992"/>
                  </a:lnTo>
                  <a:cubicBezTo>
                    <a:pt x="5715" y="1078992"/>
                    <a:pt x="0" y="1073277"/>
                    <a:pt x="0" y="1066292"/>
                  </a:cubicBezTo>
                  <a:lnTo>
                    <a:pt x="0" y="12700"/>
                  </a:lnTo>
                  <a:lnTo>
                    <a:pt x="25400" y="12700"/>
                  </a:lnTo>
                  <a:lnTo>
                    <a:pt x="25400" y="1066292"/>
                  </a:lnTo>
                  <a:lnTo>
                    <a:pt x="12700" y="1066292"/>
                  </a:lnTo>
                  <a:lnTo>
                    <a:pt x="12700" y="1053592"/>
                  </a:lnTo>
                  <a:lnTo>
                    <a:pt x="1152779" y="1053592"/>
                  </a:lnTo>
                  <a:lnTo>
                    <a:pt x="1152779" y="1066292"/>
                  </a:lnTo>
                  <a:lnTo>
                    <a:pt x="1140079" y="1066292"/>
                  </a:lnTo>
                  <a:lnTo>
                    <a:pt x="1140079" y="12700"/>
                  </a:lnTo>
                  <a:lnTo>
                    <a:pt x="1152779" y="12700"/>
                  </a:lnTo>
                  <a:lnTo>
                    <a:pt x="1152779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F3F3F3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" name="TextBox 7"/>
          <p:cNvSpPr txBox="1"/>
          <p:nvPr/>
        </p:nvSpPr>
        <p:spPr>
          <a:xfrm>
            <a:off x="1016465" y="1073725"/>
            <a:ext cx="13842535" cy="46748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CẢM ƠN</a:t>
            </a:r>
            <a:r>
              <a:rPr lang="en-US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</a:t>
            </a:r>
            <a:r>
              <a:rPr lang="en-US" sz="7000" b="1" dirty="0" err="1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QUÝ</a:t>
            </a:r>
            <a:r>
              <a:rPr lang="en-US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</a:t>
            </a:r>
            <a:r>
              <a:rPr lang="en-US" sz="7000" b="1" dirty="0" err="1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THẦY</a:t>
            </a:r>
            <a:r>
              <a:rPr lang="en-US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</a:t>
            </a:r>
            <a:r>
              <a:rPr lang="en-US" sz="7000" b="1" dirty="0" err="1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CÔ</a:t>
            </a:r>
            <a:r>
              <a:rPr lang="en-US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7000" b="1" dirty="0" err="1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VÀ</a:t>
            </a:r>
            <a:r>
              <a:rPr lang="vi-VN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CÁC EM</a:t>
            </a:r>
            <a:br>
              <a:rPr lang="vi-VN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</a:br>
            <a:r>
              <a:rPr lang="vi-VN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ĐÃ THAM GIA</a:t>
            </a:r>
            <a:r>
              <a:rPr lang="en-US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 </a:t>
            </a:r>
            <a:r>
              <a:rPr lang="vi-VN" sz="7000" b="1" dirty="0">
                <a:solidFill>
                  <a:srgbClr val="00B0F0"/>
                </a:solidFill>
                <a:latin typeface="+mj-lt"/>
                <a:ea typeface="Arimo Bold"/>
                <a:cs typeface="Arimo Bold"/>
                <a:sym typeface="Arimo Bold"/>
              </a:rPr>
              <a:t>TIẾT HỌC!</a:t>
            </a:r>
          </a:p>
        </p:txBody>
      </p:sp>
      <p:pic>
        <p:nvPicPr>
          <p:cNvPr id="136" name="Picture 1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9038" y="7166968"/>
            <a:ext cx="5137388" cy="27161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00" cy="10287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999926" y="-3999282"/>
            <a:ext cx="10287000" cy="18286850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3466" y="0"/>
            <a:ext cx="13606268" cy="10286358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5474237" y="-2528760"/>
            <a:ext cx="7341846" cy="18290319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a1c58bed-1a5f-41dc-bfbb-04a0aadb1f9a">
            <a:hlinkClick r:id="" action="ppaction://media"/>
            <a:extLst>
              <a:ext uri="{FF2B5EF4-FFF2-40B4-BE49-F238E27FC236}">
                <a16:creationId xmlns:a16="http://schemas.microsoft.com/office/drawing/2014/main" id="{F35F6A20-0F47-160E-9190-5AC6A34A382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39089" y="685800"/>
            <a:ext cx="16209822" cy="8915400"/>
          </a:xfrm>
          <a:prstGeom prst="rect">
            <a:avLst/>
          </a:prstGeom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FC64D3E5-251E-C3D3-7DD4-E269351CBDD2}"/>
              </a:ext>
            </a:extLst>
          </p:cNvPr>
          <p:cNvSpPr/>
          <p:nvPr/>
        </p:nvSpPr>
        <p:spPr>
          <a:xfrm>
            <a:off x="15468600" y="9029700"/>
            <a:ext cx="1600200" cy="685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58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8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4A8D35-B60B-920B-1D32-18EF168F365F}"/>
              </a:ext>
            </a:extLst>
          </p:cNvPr>
          <p:cNvSpPr txBox="1"/>
          <p:nvPr/>
        </p:nvSpPr>
        <p:spPr>
          <a:xfrm>
            <a:off x="533400" y="5524500"/>
            <a:ext cx="17602200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320"/>
              </a:spcBef>
              <a:spcAft>
                <a:spcPts val="300"/>
              </a:spcAft>
            </a:pPr>
            <a:r>
              <a:rPr lang="en-US" sz="5000" dirty="0"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5000" dirty="0"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vi-VN" sz="5000" dirty="0"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uật chơi: </a:t>
            </a:r>
            <a:r>
              <a:rPr lang="vi-VN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 đội cử đại diện 1 bạn lên quay vòng quay sau đó chọn ô số và trả lời câu hỏi. Trả lời đúng thì được số điểm mà nhóm mình đã quay được.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r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ề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lvl="0">
              <a:spcBef>
                <a:spcPts val="320"/>
              </a:spcBef>
              <a:spcAft>
                <a:spcPts val="300"/>
              </a:spcAft>
            </a:pPr>
            <a:endParaRPr lang="en-US" sz="5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0539992-B3A7-070F-EDD2-B588C6E74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93851"/>
            <a:ext cx="137922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21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8738975" y="717763"/>
            <a:ext cx="7563188" cy="7555283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8709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202679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84168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0728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42471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51080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1804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73981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3931537" y="8817430"/>
            <a:ext cx="4056018" cy="1273628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GB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36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1286708" y="328046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GB" sz="6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3533583" y="328046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GB" sz="6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533583" y="554738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GB" sz="6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1287845" y="559957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GB" sz="6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42665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 defTabSz="1371600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1371600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1268297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1811208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020417"/>
            <a:ext cx="742950" cy="657225"/>
          </a:xfrm>
          <a:prstGeom prst="rect">
            <a:avLst/>
          </a:prstGeom>
        </p:spPr>
      </p:pic>
      <p:pic>
        <p:nvPicPr>
          <p:cNvPr id="47" name="Picture 4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9291" y="3596018"/>
            <a:ext cx="2031321" cy="1732596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rId15" action="ppaction://hlinksldjump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CF5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334256" y="171361"/>
            <a:ext cx="16572744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360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302296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B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430226" y="493731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9195923" y="493106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D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7822" y="3024841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614289" y="4879871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992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2992187"/>
            <a:ext cx="1207113" cy="106079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3600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16DFBB1-A065-CFD2-C98A-47D9EB69E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4256" y="373580"/>
            <a:ext cx="6122189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Tro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EF0684-1B02-2B9F-88A3-6E4E586F1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87896"/>
              </p:ext>
            </p:extLst>
          </p:nvPr>
        </p:nvGraphicFramePr>
        <p:xfrm>
          <a:off x="7001242" y="523317"/>
          <a:ext cx="1198117" cy="7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224" imgH="228501" progId="Equation.DSMT4">
                  <p:embed/>
                </p:oleObj>
              </mc:Choice>
              <mc:Fallback>
                <p:oleObj name="Equation" r:id="rId15" imgW="40622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242" y="523317"/>
                        <a:ext cx="1198117" cy="74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8DBE9E02-8EE1-4B83-D834-81D88FF5D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7973" y="391909"/>
            <a:ext cx="998061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</a:pP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93725" algn="l"/>
                <a:tab pos="630238" algn="l"/>
                <a:tab pos="1828800" algn="l"/>
                <a:tab pos="3429000" algn="l"/>
                <a:tab pos="5029200" algn="l"/>
              </a:tabLst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730BF2-AB7E-6213-2D49-5080EAE0F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3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C256D0-8810-C2A3-0CF8-05FFE56D0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09305"/>
              </p:ext>
            </p:extLst>
          </p:nvPr>
        </p:nvGraphicFramePr>
        <p:xfrm>
          <a:off x="2667000" y="4949739"/>
          <a:ext cx="5093001" cy="113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700" imgH="254000" progId="Equation.DSMT4">
                  <p:embed/>
                </p:oleObj>
              </mc:Choice>
              <mc:Fallback>
                <p:oleObj name="Equation" r:id="rId17" imgW="1282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49739"/>
                        <a:ext cx="5093001" cy="1137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BA7CE92E-310D-D97A-8F70-A59C61DEA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941D85-DECE-D779-6860-2C2E8E6D0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78295"/>
              </p:ext>
            </p:extLst>
          </p:nvPr>
        </p:nvGraphicFramePr>
        <p:xfrm>
          <a:off x="10277779" y="2992188"/>
          <a:ext cx="5071228" cy="10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2400" imgH="254000" progId="Equation.DSMT4">
                  <p:embed/>
                </p:oleObj>
              </mc:Choice>
              <mc:Fallback>
                <p:oleObj name="Equation" r:id="rId19" imgW="1422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779" y="2992188"/>
                        <a:ext cx="5071228" cy="1094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CF7A47B8-D7D4-7203-88F0-694E2B131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2AE032-A9AC-86B0-DC01-147B90CE6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77398"/>
              </p:ext>
            </p:extLst>
          </p:nvPr>
        </p:nvGraphicFramePr>
        <p:xfrm>
          <a:off x="2492647" y="3132429"/>
          <a:ext cx="5267353" cy="106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400" imgH="228600" progId="Equation.DSMT4">
                  <p:embed/>
                </p:oleObj>
              </mc:Choice>
              <mc:Fallback>
                <p:oleObj name="Equation" r:id="rId21" imgW="1422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647" y="3132429"/>
                        <a:ext cx="5267353" cy="1062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5DC58494-A3C8-C5C2-B938-2E9ABFD8E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5378F2-677A-A0C0-DBA6-8C007732D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7503"/>
              </p:ext>
            </p:extLst>
          </p:nvPr>
        </p:nvGraphicFramePr>
        <p:xfrm>
          <a:off x="9866262" y="5008331"/>
          <a:ext cx="6018478" cy="104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65300" imgH="254000" progId="Equation.DSMT4">
                  <p:embed/>
                </p:oleObj>
              </mc:Choice>
              <mc:Fallback>
                <p:oleObj name="Equation" r:id="rId23" imgW="17653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262" y="5008331"/>
                        <a:ext cx="6018478" cy="1044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5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7433" y="-187030"/>
            <a:ext cx="16480489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440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50458" y="2935340"/>
            <a:ext cx="7360197" cy="11831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47197" y="296854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B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C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D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3600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2CD147E-203B-C42F-2DDE-0AB3F2FA1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94354"/>
              </p:ext>
            </p:extLst>
          </p:nvPr>
        </p:nvGraphicFramePr>
        <p:xfrm>
          <a:off x="6576057" y="621035"/>
          <a:ext cx="1434663" cy="73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224" imgH="228501" progId="Equation.DSMT4">
                  <p:embed/>
                </p:oleObj>
              </mc:Choice>
              <mc:Fallback>
                <p:oleObj name="Equation" r:id="rId15" imgW="40622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057" y="621035"/>
                        <a:ext cx="1434663" cy="733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9362FED-FAB5-EACA-B898-394A8BC67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03725"/>
              </p:ext>
            </p:extLst>
          </p:nvPr>
        </p:nvGraphicFramePr>
        <p:xfrm>
          <a:off x="11615592" y="521093"/>
          <a:ext cx="5256816" cy="81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1000" imgH="228600" progId="Equation.DSMT4">
                  <p:embed/>
                </p:oleObj>
              </mc:Choice>
              <mc:Fallback>
                <p:oleObj name="Equation" r:id="rId17" imgW="1651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592" y="521093"/>
                        <a:ext cx="5256816" cy="813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8C6C2E9A-AD6C-B67C-E8D1-02AB8A0E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3" y="476105"/>
            <a:ext cx="60937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alt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7B417B7-73A9-860A-6783-F1D57D8E4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793" y="482331"/>
            <a:ext cx="39292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F4150236-2E85-16D1-EDCD-6AEFE88A4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892" y="1390476"/>
            <a:ext cx="1481367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EA504F70-4F62-CEB5-19FB-8F992E8BF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1957" y="860826"/>
            <a:ext cx="4219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593725" algn="l"/>
                <a:tab pos="914400" algn="l"/>
                <a:tab pos="1828800" algn="l"/>
                <a:tab pos="3429000" algn="l"/>
              </a:tabLst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05A9D6C9-8CEF-24E6-DA5F-EB725123E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872" y="38213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3B6855-BCEF-3B8C-4956-E2ADBFD7F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49106"/>
              </p:ext>
            </p:extLst>
          </p:nvPr>
        </p:nvGraphicFramePr>
        <p:xfrm>
          <a:off x="2667000" y="2962232"/>
          <a:ext cx="3956790" cy="104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900" imgH="279400" progId="Equation.DSMT4">
                  <p:embed/>
                </p:oleObj>
              </mc:Choice>
              <mc:Fallback>
                <p:oleObj name="Equation" r:id="rId19" imgW="977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62232"/>
                        <a:ext cx="3956790" cy="1043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D121CD57-5E70-5C10-4FFD-41816FDBD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442D5E-55F3-7326-0B35-A7225C44D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89534"/>
              </p:ext>
            </p:extLst>
          </p:nvPr>
        </p:nvGraphicFramePr>
        <p:xfrm>
          <a:off x="10124784" y="3058631"/>
          <a:ext cx="3819816" cy="11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4" imgH="279279" progId="Equation.DSMT4">
                  <p:embed/>
                </p:oleObj>
              </mc:Choice>
              <mc:Fallback>
                <p:oleObj name="Equation" r:id="rId21" imgW="774364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4784" y="3058631"/>
                        <a:ext cx="3819816" cy="1122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77EB4584-B1E6-5DA0-7909-2A9A1E81F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981D7E1-472C-469F-D9B6-291FDB29B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70150"/>
              </p:ext>
            </p:extLst>
          </p:nvPr>
        </p:nvGraphicFramePr>
        <p:xfrm>
          <a:off x="2569504" y="4320647"/>
          <a:ext cx="4054286" cy="10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9000" imgH="279400" progId="Equation.DSMT4">
                  <p:embed/>
                </p:oleObj>
              </mc:Choice>
              <mc:Fallback>
                <p:oleObj name="Equation" r:id="rId23" imgW="8890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504" y="4320647"/>
                        <a:ext cx="4054286" cy="1065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>
            <a:extLst>
              <a:ext uri="{FF2B5EF4-FFF2-40B4-BE49-F238E27FC236}">
                <a16:creationId xmlns:a16="http://schemas.microsoft.com/office/drawing/2014/main" id="{C8B261E3-73F7-E684-B1CE-A9619E3F5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216F9C7-FE26-1D81-A876-6D1486423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1221"/>
              </p:ext>
            </p:extLst>
          </p:nvPr>
        </p:nvGraphicFramePr>
        <p:xfrm>
          <a:off x="10276152" y="4320647"/>
          <a:ext cx="3439848" cy="109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279400" progId="Equation.DSMT4">
                  <p:embed/>
                </p:oleObj>
              </mc:Choice>
              <mc:Fallback>
                <p:oleObj name="Equation" r:id="rId25" imgW="9144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152" y="4320647"/>
                        <a:ext cx="3439848" cy="1093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5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300877" y="351879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400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3600" b="1" dirty="0">
                <a:solidFill>
                  <a:prstClr val="black"/>
                </a:solidFill>
                <a:latin typeface="+mj-lt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7822" y="2962232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2992187"/>
            <a:ext cx="1207113" cy="106079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3600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D5B4F2-6700-22DC-08CC-0EFF7FCDE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50340"/>
              </p:ext>
            </p:extLst>
          </p:nvPr>
        </p:nvGraphicFramePr>
        <p:xfrm>
          <a:off x="7662210" y="747606"/>
          <a:ext cx="1117385" cy="74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224" imgH="228501" progId="Equation.DSMT4">
                  <p:embed/>
                </p:oleObj>
              </mc:Choice>
              <mc:Fallback>
                <p:oleObj name="Equation" r:id="rId15" imgW="406224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210" y="747606"/>
                        <a:ext cx="1117385" cy="749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79D103-AFF5-3AE6-612A-A7F8321BA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1011"/>
              </p:ext>
            </p:extLst>
          </p:nvPr>
        </p:nvGraphicFramePr>
        <p:xfrm>
          <a:off x="11784305" y="619568"/>
          <a:ext cx="3758663" cy="92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300" imgH="266700" progId="Equation.DSMT4">
                  <p:embed/>
                </p:oleObj>
              </mc:Choice>
              <mc:Fallback>
                <p:oleObj name="Equation" r:id="rId17" imgW="1511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4305" y="619568"/>
                        <a:ext cx="3758663" cy="928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EE647FA8-219D-E5A6-D9DC-F8A103D22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994" y="607398"/>
            <a:ext cx="60472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không gian </a:t>
            </a:r>
            <a:endParaRPr kumimoji="0" lang="vi-V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A1E1C8E-1CFF-2EF7-358A-A5F36EEAB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25" y="623567"/>
            <a:ext cx="297389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mặt phẳng </a:t>
            </a:r>
            <a:endParaRPr kumimoji="0" lang="vi-V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ABE6821-B4AB-BB92-0321-71AB42AEB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398" y="1644980"/>
            <a:ext cx="63225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 qua điểm nào dưới đây?</a:t>
            </a:r>
            <a:endParaRPr kumimoji="0" lang="vi-V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561D7B5-1526-1BA4-10B1-B68F20BEF0E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819400" y="2907057"/>
            <a:ext cx="3124200" cy="1099780"/>
          </a:xfrm>
          <a:prstGeom prst="rect">
            <a:avLst/>
          </a:prstGeom>
        </p:spPr>
      </p:pic>
      <p:sp>
        <p:nvSpPr>
          <p:cNvPr id="12" name="Rectangle 7">
            <a:extLst>
              <a:ext uri="{FF2B5EF4-FFF2-40B4-BE49-F238E27FC236}">
                <a16:creationId xmlns:a16="http://schemas.microsoft.com/office/drawing/2014/main" id="{93548BF3-8D86-65E5-0E79-F0FCF5B2E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823C7F-1609-977D-9E27-6187565A6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4340"/>
              </p:ext>
            </p:extLst>
          </p:nvPr>
        </p:nvGraphicFramePr>
        <p:xfrm>
          <a:off x="10296543" y="2992187"/>
          <a:ext cx="3114657" cy="103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476" imgH="266584" progId="Equation.DSMT4">
                  <p:embed/>
                </p:oleObj>
              </mc:Choice>
              <mc:Fallback>
                <p:oleObj name="Equation" r:id="rId20" imgW="977476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543" y="2992187"/>
                        <a:ext cx="3114657" cy="1032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>
            <a:extLst>
              <a:ext uri="{FF2B5EF4-FFF2-40B4-BE49-F238E27FC236}">
                <a16:creationId xmlns:a16="http://schemas.microsoft.com/office/drawing/2014/main" id="{1CA291A1-900D-B510-0E2B-F9C23C4FE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98088B3-DBD8-C3C7-D1C0-5BF377E3D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4088"/>
              </p:ext>
            </p:extLst>
          </p:nvPr>
        </p:nvGraphicFramePr>
        <p:xfrm>
          <a:off x="2846832" y="4307823"/>
          <a:ext cx="3096768" cy="107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058" imgH="266584" progId="Equation.DSMT4">
                  <p:embed/>
                </p:oleObj>
              </mc:Choice>
              <mc:Fallback>
                <p:oleObj name="Equation" r:id="rId22" imgW="78705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32" y="4307823"/>
                        <a:ext cx="3096768" cy="107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C04B1580-1EF2-85C8-A299-6AC8C80A9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B3CD350-8846-F68A-5622-C1A77D758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12703"/>
              </p:ext>
            </p:extLst>
          </p:nvPr>
        </p:nvGraphicFramePr>
        <p:xfrm>
          <a:off x="10540058" y="4257777"/>
          <a:ext cx="2871141" cy="106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753" imgH="266584" progId="Equation.DSMT4">
                  <p:embed/>
                </p:oleObj>
              </mc:Choice>
              <mc:Fallback>
                <p:oleObj name="Equation" r:id="rId24" imgW="799753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058" y="4257777"/>
                        <a:ext cx="2871141" cy="1060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5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33400" y="299804"/>
            <a:ext cx="17221200" cy="270375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4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31881" y="347212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A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34800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B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65330" y="529838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C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9195923" y="527138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vi-VN" sz="4000" b="1" dirty="0">
                <a:solidFill>
                  <a:prstClr val="black"/>
                </a:solidFill>
                <a:latin typeface="+mj-lt"/>
              </a:rPr>
              <a:t>D.</a:t>
            </a:r>
            <a:r>
              <a:rPr lang="vi-VN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495" y="3510339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723" y="5393777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5332544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589437"/>
            <a:ext cx="1098888" cy="965690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3600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DA20EB-1C44-2661-6C27-05C485F7BCE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3400" y="481945"/>
            <a:ext cx="17221200" cy="26633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FE3391D-3392-8F98-EFD3-5D8DCFCA20D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66951" y="3493038"/>
            <a:ext cx="2674455" cy="10620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AA4DA5-AFF9-E028-E06B-AC978E6108A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395288" y="3604291"/>
            <a:ext cx="2634911" cy="9508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20203D-9DDE-E9D5-9A9E-643CB0652EC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21773" y="5271386"/>
            <a:ext cx="2719633" cy="12645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E88C8C-DDF2-EA3B-2A98-3748637DC40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395288" y="5244915"/>
            <a:ext cx="2261836" cy="111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2</TotalTime>
  <Words>927</Words>
  <Application>Microsoft Office PowerPoint</Application>
  <PresentationFormat>Custom</PresentationFormat>
  <Paragraphs>140</Paragraphs>
  <Slides>27</Slides>
  <Notes>16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Cambria Math</vt:lpstr>
      <vt:lpstr>Calibri Light</vt:lpstr>
      <vt:lpstr>Times New Roman</vt:lpstr>
      <vt:lpstr>ShelleyAllegro</vt:lpstr>
      <vt:lpstr>Arial</vt:lpstr>
      <vt:lpstr>Calibri</vt:lpstr>
      <vt:lpstr>Tahoma</vt:lpstr>
      <vt:lpstr>Apto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sao của Advanced Topics in Mathematical Logic - Doctor of Philosophy (Ph.D.) in Mathematics by Slidesgo.pptx</dc:title>
  <dc:creator>ADMIN</dc:creator>
  <cp:lastModifiedBy>lien1993vbhp@gmail.com</cp:lastModifiedBy>
  <cp:revision>125</cp:revision>
  <dcterms:created xsi:type="dcterms:W3CDTF">2006-08-16T00:00:00Z</dcterms:created>
  <dcterms:modified xsi:type="dcterms:W3CDTF">2025-02-19T15:56:43Z</dcterms:modified>
  <dc:identifier>DAGRd77Jwp0</dc:identifier>
</cp:coreProperties>
</file>